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2238" w:rsidRPr="00813CB6" w:rsidRDefault="00D72B7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390525</wp:posOffset>
                </wp:positionH>
                <wp:positionV relativeFrom="paragraph">
                  <wp:posOffset>228600</wp:posOffset>
                </wp:positionV>
                <wp:extent cx="7305675" cy="447675"/>
                <wp:effectExtent l="0" t="0" r="28575" b="28575"/>
                <wp:wrapNone/>
                <wp:docPr id="11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0567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5DE4" w:rsidRPr="00B75DE4" w:rsidRDefault="00B75DE4">
                            <w:pPr>
                              <w:rPr>
                                <w:b/>
                              </w:rPr>
                            </w:pPr>
                            <w:r w:rsidRPr="00B75DE4">
                              <w:rPr>
                                <w:b/>
                              </w:rPr>
                              <w:t>AD –SOYAD</w:t>
                            </w:r>
                            <w:r w:rsidR="00B57C34">
                              <w:rPr>
                                <w:b/>
                              </w:rPr>
                              <w:t xml:space="preserve">I </w:t>
                            </w:r>
                            <w:r w:rsidR="00753A2C">
                              <w:rPr>
                                <w:b/>
                              </w:rPr>
                              <w:t xml:space="preserve"> </w:t>
                            </w:r>
                            <w:r w:rsidRPr="00B75DE4">
                              <w:rPr>
                                <w:b/>
                              </w:rPr>
                              <w:t>:                                                                                                                                                                                                                          SINIF:</w:t>
                            </w:r>
                            <w:r w:rsidR="000A2C34">
                              <w:rPr>
                                <w:b/>
                              </w:rPr>
                              <w:t xml:space="preserve">     </w:t>
                            </w:r>
                            <w:r w:rsidR="00753A2C">
                              <w:rPr>
                                <w:b/>
                              </w:rPr>
                              <w:t xml:space="preserve"> </w:t>
                            </w:r>
                            <w:r w:rsidR="000A2C34">
                              <w:rPr>
                                <w:b/>
                              </w:rPr>
                              <w:t xml:space="preserve">  NO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-30.75pt;margin-top:18pt;width:575.25pt;height:35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">
                <v:textbox>
                  <w:txbxContent>
                    <w:p w:rsidR="00B75DE4" w:rsidRPr="00B75DE4" w:rsidRDefault="00B75DE4">
                      <w:pPr>
                        <w:rPr>
                          <w:b/>
                        </w:rPr>
                      </w:pPr>
                      <w:r w:rsidRPr="00B75DE4">
                        <w:rPr>
                          <w:b/>
                        </w:rPr>
                        <w:t>AD –SOYAD</w:t>
                      </w:r>
                      <w:r w:rsidR="00B57C34">
                        <w:rPr>
                          <w:b/>
                        </w:rPr>
                        <w:t xml:space="preserve">I </w:t>
                      </w:r>
                      <w:r w:rsidR="00753A2C">
                        <w:rPr>
                          <w:b/>
                        </w:rPr>
                        <w:t xml:space="preserve"> </w:t>
                      </w:r>
                      <w:r w:rsidRPr="00B75DE4">
                        <w:rPr>
                          <w:b/>
                        </w:rPr>
                        <w:t>:                                                                                                                                                                                                                          SINIF:</w:t>
                      </w:r>
                      <w:r w:rsidR="000A2C34">
                        <w:rPr>
                          <w:b/>
                        </w:rPr>
                        <w:t xml:space="preserve">     </w:t>
                      </w:r>
                      <w:r w:rsidR="00753A2C">
                        <w:rPr>
                          <w:b/>
                        </w:rPr>
                        <w:t xml:space="preserve"> </w:t>
                      </w:r>
                      <w:r w:rsidR="000A2C34">
                        <w:rPr>
                          <w:b/>
                        </w:rPr>
                        <w:t xml:space="preserve">  NO: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396875</wp:posOffset>
                </wp:positionH>
                <wp:positionV relativeFrom="paragraph">
                  <wp:posOffset>-440055</wp:posOffset>
                </wp:positionV>
                <wp:extent cx="7315200" cy="1224915"/>
                <wp:effectExtent l="0" t="0" r="19050" b="13335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1224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5DE4" w:rsidRPr="00B75DE4" w:rsidRDefault="005D2161" w:rsidP="00D72B7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201</w:t>
                            </w:r>
                            <w:r w:rsidR="00D72B7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7-2018</w:t>
                            </w:r>
                            <w:r w:rsidR="00B75DE4" w:rsidRPr="00B75DE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EĞİTİM ÖĞRETİM YILI</w:t>
                            </w:r>
                            <w:r w:rsidR="00B75DE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                                                                                                                   </w:t>
                            </w:r>
                            <w:r w:rsidR="00B75DE4" w:rsidRPr="00B75DE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72B7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.............................................................</w:t>
                            </w:r>
                            <w:r w:rsidR="00CC68A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B75DE4" w:rsidRPr="00B75DE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ORTAOKULU </w:t>
                            </w:r>
                            <w:r w:rsidR="00B75DE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B75DE4" w:rsidRPr="00B75DE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MATEMATİK DERSİ 6</w:t>
                            </w:r>
                            <w:r w:rsidR="00CC68A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SINIFLAR I. DÖNEM III. </w:t>
                            </w:r>
                            <w:r w:rsidR="00B75DE4" w:rsidRPr="00B75DE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EĞERLENDİRME SINAVI</w:t>
                            </w:r>
                          </w:p>
                          <w:p w:rsidR="00D72B7D" w:rsidRDefault="00D72B7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7" style="position:absolute;margin-left:-31.25pt;margin-top:-34.65pt;width:8in;height:96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">
                <v:textbox>
                  <w:txbxContent>
                    <w:p w:rsidR="00B75DE4" w:rsidRPr="00B75DE4" w:rsidRDefault="005D2161" w:rsidP="00D72B7D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201</w:t>
                      </w:r>
                      <w:r w:rsidR="00D72B7D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7-2018</w:t>
                      </w:r>
                      <w:r w:rsidR="00B75DE4" w:rsidRPr="00B75DE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EĞİTİM ÖĞRETİM YILI</w:t>
                      </w:r>
                      <w:r w:rsidR="00B75DE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                                                                                                                     </w:t>
                      </w:r>
                      <w:r w:rsidR="00B75DE4" w:rsidRPr="00B75DE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D72B7D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.............................................................</w:t>
                      </w:r>
                      <w:r w:rsidR="00CC68A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B75DE4" w:rsidRPr="00B75DE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ORTAOKULU </w:t>
                      </w:r>
                      <w:r w:rsidR="00B75DE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 </w:t>
                      </w:r>
                      <w:r w:rsidR="00B75DE4" w:rsidRPr="00B75DE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MATEMATİK DERSİ 6</w:t>
                      </w:r>
                      <w:r w:rsidR="00CC68A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SINIFLAR I. DÖNEM III. </w:t>
                      </w:r>
                      <w:r w:rsidR="00B75DE4" w:rsidRPr="00B75DE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EĞERLENDİRME SINAVI</w:t>
                      </w:r>
                    </w:p>
                    <w:p w:rsidR="00D72B7D" w:rsidRDefault="00D72B7D"/>
                  </w:txbxContent>
                </v:textbox>
              </v:rect>
            </w:pict>
          </mc:Fallback>
        </mc:AlternateContent>
      </w:r>
      <w:bookmarkStart w:id="0" w:name="_GoBack"/>
      <w:bookmarkEnd w:id="0"/>
      <w:r w:rsidR="00AE794E">
        <w:t xml:space="preserve">  </w:t>
      </w:r>
    </w:p>
    <w:p w:rsidR="00A3542E" w:rsidRDefault="00A3542E">
      <w:pPr>
        <w:rPr>
          <w:rFonts w:ascii="Times New Roman" w:hAnsi="Times New Roman" w:cs="Times New Roman"/>
          <w:b/>
          <w:sz w:val="24"/>
          <w:szCs w:val="24"/>
        </w:rPr>
      </w:pPr>
    </w:p>
    <w:p w:rsidR="00AE794E" w:rsidRPr="00813CB6" w:rsidRDefault="00D72B7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269615</wp:posOffset>
                </wp:positionH>
                <wp:positionV relativeFrom="paragraph">
                  <wp:posOffset>127635</wp:posOffset>
                </wp:positionV>
                <wp:extent cx="77470" cy="9437370"/>
                <wp:effectExtent l="0" t="0" r="36830" b="11430"/>
                <wp:wrapNone/>
                <wp:docPr id="8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470" cy="94373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146E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margin-left:257.45pt;margin-top:10.05pt;width:6.1pt;height:743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"/>
            </w:pict>
          </mc:Fallback>
        </mc:AlternateContent>
      </w:r>
    </w:p>
    <w:p w:rsidR="000A2C34" w:rsidRPr="00A25085" w:rsidRDefault="00AE794E">
      <w:pPr>
        <w:rPr>
          <w:b/>
          <w:sz w:val="28"/>
          <w:szCs w:val="28"/>
        </w:rPr>
      </w:pPr>
      <w:r w:rsidRPr="00A25085">
        <w:rPr>
          <w:rFonts w:ascii="Times New Roman" w:hAnsi="Times New Roman" w:cs="Times New Roman"/>
          <w:b/>
          <w:sz w:val="28"/>
          <w:szCs w:val="28"/>
        </w:rPr>
        <w:t xml:space="preserve">1) </w:t>
      </w:r>
      <w:r w:rsidR="00095CC6" w:rsidRPr="00A25085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A2C34" w:rsidRPr="002F43FE" w:rsidRDefault="000A2C34" w:rsidP="000A2C34">
      <w:pPr>
        <w:rPr>
          <w:rFonts w:ascii="Comic Sans MS" w:hAnsi="Comic Sans MS"/>
          <w:b/>
          <w:sz w:val="24"/>
          <w:szCs w:val="24"/>
        </w:rPr>
      </w:pPr>
      <w:r w:rsidRPr="006B7F4C">
        <w:rPr>
          <w:b/>
          <w:sz w:val="20"/>
          <w:szCs w:val="20"/>
        </w:rPr>
        <w:t xml:space="preserve">       </w:t>
      </w:r>
      <w:r w:rsidRPr="002F43FE">
        <w:rPr>
          <w:b/>
          <w:position w:val="-28"/>
          <w:sz w:val="24"/>
          <w:szCs w:val="24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40.5pt" o:ole="">
            <v:imagedata r:id="rId7" o:title=""/>
          </v:shape>
          <o:OLEObject Type="Embed" ProgID="Equation.DSMT4" ShapeID="_x0000_i1025" DrawAspect="Content" ObjectID="_1576309029" r:id="rId8"/>
        </w:object>
      </w:r>
      <w:r w:rsidRPr="002F43FE">
        <w:rPr>
          <w:b/>
          <w:sz w:val="24"/>
          <w:szCs w:val="24"/>
        </w:rPr>
        <w:t xml:space="preserve"> </w:t>
      </w:r>
      <w:r w:rsidRPr="004B2394">
        <w:rPr>
          <w:rFonts w:ascii="Comic Sans MS" w:hAnsi="Comic Sans MS"/>
          <w:sz w:val="24"/>
          <w:szCs w:val="24"/>
        </w:rPr>
        <w:t>işleminin sonucu kaçtır?</w:t>
      </w:r>
      <w:r w:rsidRPr="002F43FE">
        <w:rPr>
          <w:b/>
          <w:sz w:val="24"/>
          <w:szCs w:val="24"/>
        </w:rPr>
        <w:t xml:space="preserve"> </w:t>
      </w:r>
    </w:p>
    <w:p w:rsidR="000A2C34" w:rsidRPr="004B2394" w:rsidRDefault="000A2C34">
      <w:pPr>
        <w:rPr>
          <w:rFonts w:ascii="Comic Sans MS" w:hAnsi="Comic Sans MS"/>
          <w:b/>
          <w:sz w:val="24"/>
          <w:szCs w:val="24"/>
        </w:rPr>
      </w:pPr>
      <w:r w:rsidRPr="004B2394">
        <w:rPr>
          <w:rFonts w:ascii="Comic Sans MS" w:hAnsi="Comic Sans MS"/>
          <w:b/>
          <w:sz w:val="24"/>
          <w:szCs w:val="24"/>
        </w:rPr>
        <w:t xml:space="preserve">     A)3</w:t>
      </w:r>
      <w:r w:rsidRPr="004B2394">
        <w:rPr>
          <w:rFonts w:ascii="Comic Sans MS" w:hAnsi="Comic Sans MS"/>
          <w:b/>
          <w:sz w:val="24"/>
          <w:szCs w:val="24"/>
        </w:rPr>
        <w:tab/>
        <w:t xml:space="preserve">    B)4        C)5        D)6</w:t>
      </w:r>
    </w:p>
    <w:p w:rsidR="00AE794E" w:rsidRPr="00A25085" w:rsidRDefault="00AE794E" w:rsidP="000A2C34">
      <w:pPr>
        <w:rPr>
          <w:rFonts w:ascii="Times New Roman" w:hAnsi="Times New Roman" w:cs="Times New Roman"/>
          <w:b/>
          <w:sz w:val="28"/>
          <w:szCs w:val="28"/>
        </w:rPr>
      </w:pPr>
      <w:r w:rsidRPr="00A25085">
        <w:rPr>
          <w:rFonts w:ascii="Times New Roman" w:hAnsi="Times New Roman" w:cs="Times New Roman"/>
          <w:b/>
          <w:sz w:val="28"/>
          <w:szCs w:val="28"/>
        </w:rPr>
        <w:t xml:space="preserve">2) </w:t>
      </w:r>
    </w:p>
    <w:p w:rsidR="000A2C34" w:rsidRPr="002F43FE" w:rsidRDefault="000A2C34" w:rsidP="000A2C34">
      <w:pPr>
        <w:rPr>
          <w:rFonts w:ascii="Calibri" w:hAnsi="Calibri" w:cs="Tahoma"/>
          <w:b/>
          <w:sz w:val="24"/>
          <w:szCs w:val="24"/>
        </w:rPr>
      </w:pPr>
      <w:r w:rsidRPr="002F43FE">
        <w:rPr>
          <w:rFonts w:ascii="Calibri" w:hAnsi="Calibri" w:cs="Tahoma"/>
          <w:b/>
          <w:sz w:val="24"/>
          <w:szCs w:val="24"/>
        </w:rPr>
        <w:t>10+140 : ( 20 – 2x5 )   işleminin sonucu kaçtır?</w:t>
      </w:r>
    </w:p>
    <w:p w:rsidR="004B2394" w:rsidRDefault="000A2C34">
      <w:pPr>
        <w:rPr>
          <w:rFonts w:ascii="Calibri" w:hAnsi="Calibri"/>
          <w:sz w:val="24"/>
          <w:szCs w:val="24"/>
        </w:rPr>
      </w:pPr>
      <w:r w:rsidRPr="004B2394">
        <w:rPr>
          <w:rFonts w:ascii="Calibri" w:hAnsi="Calibri"/>
          <w:b/>
          <w:sz w:val="24"/>
          <w:szCs w:val="24"/>
        </w:rPr>
        <w:t>A)</w:t>
      </w:r>
      <w:r w:rsidRPr="004B2394">
        <w:rPr>
          <w:rFonts w:ascii="Calibri" w:hAnsi="Calibri"/>
          <w:sz w:val="24"/>
          <w:szCs w:val="24"/>
        </w:rPr>
        <w:t xml:space="preserve"> 14                  </w:t>
      </w:r>
      <w:r w:rsidRPr="004B2394">
        <w:rPr>
          <w:rFonts w:ascii="Calibri" w:hAnsi="Calibri"/>
          <w:b/>
          <w:sz w:val="24"/>
          <w:szCs w:val="24"/>
        </w:rPr>
        <w:t>B)</w:t>
      </w:r>
      <w:r w:rsidRPr="004B2394">
        <w:rPr>
          <w:rFonts w:ascii="Calibri" w:hAnsi="Calibri"/>
          <w:sz w:val="24"/>
          <w:szCs w:val="24"/>
        </w:rPr>
        <w:t xml:space="preserve"> 15           </w:t>
      </w:r>
      <w:r w:rsidRPr="004B2394">
        <w:rPr>
          <w:rFonts w:ascii="Calibri" w:hAnsi="Calibri"/>
          <w:b/>
          <w:sz w:val="24"/>
          <w:szCs w:val="24"/>
        </w:rPr>
        <w:t>C)</w:t>
      </w:r>
      <w:r w:rsidRPr="004B2394">
        <w:rPr>
          <w:rFonts w:ascii="Calibri" w:hAnsi="Calibri"/>
          <w:sz w:val="24"/>
          <w:szCs w:val="24"/>
        </w:rPr>
        <w:t xml:space="preserve"> 24     </w:t>
      </w:r>
      <w:r w:rsidRPr="004B2394">
        <w:rPr>
          <w:rFonts w:ascii="Calibri" w:hAnsi="Calibri"/>
          <w:sz w:val="24"/>
          <w:szCs w:val="24"/>
        </w:rPr>
        <w:tab/>
      </w:r>
      <w:r w:rsidRPr="004B2394">
        <w:rPr>
          <w:rFonts w:ascii="Calibri" w:hAnsi="Calibri"/>
          <w:sz w:val="24"/>
          <w:szCs w:val="24"/>
        </w:rPr>
        <w:tab/>
      </w:r>
      <w:r w:rsidRPr="004B2394">
        <w:rPr>
          <w:rFonts w:ascii="Calibri" w:hAnsi="Calibri"/>
          <w:b/>
          <w:sz w:val="24"/>
          <w:szCs w:val="24"/>
        </w:rPr>
        <w:t>D)</w:t>
      </w:r>
      <w:r w:rsidRPr="004B2394">
        <w:rPr>
          <w:rFonts w:ascii="Calibri" w:hAnsi="Calibri"/>
          <w:sz w:val="24"/>
          <w:szCs w:val="24"/>
        </w:rPr>
        <w:t xml:space="preserve"> 25   </w:t>
      </w:r>
    </w:p>
    <w:p w:rsidR="000A2C34" w:rsidRPr="004B2394" w:rsidRDefault="000A2C34">
      <w:pPr>
        <w:rPr>
          <w:rFonts w:ascii="Calibri" w:hAnsi="Calibri"/>
          <w:sz w:val="24"/>
          <w:szCs w:val="24"/>
        </w:rPr>
      </w:pPr>
      <w:r w:rsidRPr="004B2394">
        <w:rPr>
          <w:rFonts w:ascii="Calibri" w:hAnsi="Calibri"/>
          <w:sz w:val="24"/>
          <w:szCs w:val="24"/>
        </w:rPr>
        <w:t xml:space="preserve">  </w:t>
      </w:r>
    </w:p>
    <w:p w:rsidR="00AE794E" w:rsidRPr="00813CB6" w:rsidRDefault="00AE794E">
      <w:pPr>
        <w:rPr>
          <w:rFonts w:ascii="Times New Roman" w:hAnsi="Times New Roman" w:cs="Times New Roman"/>
          <w:b/>
          <w:sz w:val="24"/>
          <w:szCs w:val="24"/>
        </w:rPr>
      </w:pPr>
      <w:r w:rsidRPr="00A25085">
        <w:rPr>
          <w:rFonts w:ascii="Times New Roman" w:hAnsi="Times New Roman" w:cs="Times New Roman"/>
          <w:b/>
          <w:sz w:val="28"/>
          <w:szCs w:val="28"/>
        </w:rPr>
        <w:t>3)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 Aşağıdaki eşitliklerden hangisi doğrudur?</w:t>
      </w:r>
    </w:p>
    <w:p w:rsidR="00AE794E" w:rsidRPr="00813CB6" w:rsidRDefault="00AE794E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 A)  0,24 : 10 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>=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2,4</w:t>
      </w:r>
    </w:p>
    <w:p w:rsidR="00AE794E" w:rsidRPr="00813CB6" w:rsidRDefault="00AE794E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 B)  10,05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x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100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>105</w:t>
      </w:r>
    </w:p>
    <w:p w:rsidR="00AE794E" w:rsidRPr="00813CB6" w:rsidRDefault="00AE794E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C)  40,56 : 100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>0,4056</w:t>
      </w:r>
    </w:p>
    <w:p w:rsidR="000E7EF7" w:rsidRPr="00813CB6" w:rsidRDefault="00AE794E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D)  3,287 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x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1000 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>=</w:t>
      </w:r>
      <w:r w:rsidR="005052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32870</w:t>
      </w:r>
    </w:p>
    <w:p w:rsidR="00A25085" w:rsidRPr="00A25085" w:rsidRDefault="00AE794E" w:rsidP="00A25085">
      <w:pPr>
        <w:tabs>
          <w:tab w:val="left" w:pos="399"/>
          <w:tab w:val="left" w:pos="1470"/>
          <w:tab w:val="left" w:pos="1980"/>
        </w:tabs>
        <w:autoSpaceDE w:val="0"/>
        <w:autoSpaceDN w:val="0"/>
        <w:adjustRightInd w:val="0"/>
        <w:rPr>
          <w:rFonts w:ascii="Times New Roman" w:hAnsi="Times New Roman"/>
          <w:b/>
        </w:rPr>
      </w:pPr>
      <w:r w:rsidRPr="00A25085">
        <w:rPr>
          <w:rFonts w:ascii="Times New Roman" w:hAnsi="Times New Roman" w:cs="Times New Roman"/>
          <w:b/>
          <w:sz w:val="28"/>
          <w:szCs w:val="28"/>
        </w:rPr>
        <w:t>4)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A25085">
        <w:rPr>
          <w:b/>
        </w:rPr>
        <w:t xml:space="preserve">Aşağıdaki  şekillerden  hangisi   </w:t>
      </w:r>
      <w:r w:rsidR="00A25085">
        <w:rPr>
          <w:rFonts w:cs="Calibri"/>
          <w:b/>
        </w:rPr>
        <w:t>0,75</w:t>
      </w:r>
      <w:r w:rsidR="00A25085">
        <w:rPr>
          <w:b/>
        </w:rPr>
        <w:t>’i gösterir?</w:t>
      </w:r>
      <w:r w:rsidR="00A25085">
        <w:rPr>
          <w:b/>
          <w:noProof/>
          <w:highlight w:val="yellow"/>
        </w:rPr>
        <w:t xml:space="preserve"> </w:t>
      </w:r>
    </w:p>
    <w:p w:rsidR="000E7EF7" w:rsidRPr="007F6EC3" w:rsidRDefault="00D72B7D" w:rsidP="00A25085">
      <w:pPr>
        <w:rPr>
          <w:rFonts w:ascii="Calibri" w:hAnsi="Calibri" w:cs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943225</wp:posOffset>
                </wp:positionH>
                <wp:positionV relativeFrom="paragraph">
                  <wp:posOffset>-3175</wp:posOffset>
                </wp:positionV>
                <wp:extent cx="171450" cy="304800"/>
                <wp:effectExtent l="0" t="0" r="19050" b="19050"/>
                <wp:wrapNone/>
                <wp:docPr id="29" name="Dikdörtgen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304800"/>
                        </a:xfrm>
                        <a:prstGeom prst="rect">
                          <a:avLst/>
                        </a:prstGeom>
                        <a:solidFill>
                          <a:srgbClr val="F79646"/>
                        </a:solidFill>
                        <a:ln w="25400" cap="flat" cmpd="sng" algn="ctr">
                          <a:solidFill>
                            <a:srgbClr val="F79646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EEAF8B7" id="Dikdörtgen 29" o:spid="_x0000_s1026" style="position:absolute;margin-left:231.75pt;margin-top:-.25pt;width:13.5pt;height:2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" fillcolor="#f79646" strokecolor="#b66d31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771775</wp:posOffset>
                </wp:positionH>
                <wp:positionV relativeFrom="paragraph">
                  <wp:posOffset>-3175</wp:posOffset>
                </wp:positionV>
                <wp:extent cx="171450" cy="304800"/>
                <wp:effectExtent l="0" t="0" r="19050" b="19050"/>
                <wp:wrapNone/>
                <wp:docPr id="28" name="Dikdörtgen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304800"/>
                        </a:xfrm>
                        <a:prstGeom prst="rect">
                          <a:avLst/>
                        </a:prstGeom>
                        <a:solidFill>
                          <a:srgbClr val="F79646"/>
                        </a:solidFill>
                        <a:ln w="25400" cap="flat" cmpd="sng" algn="ctr">
                          <a:solidFill>
                            <a:srgbClr val="F79646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AA29B1" id="Dikdörtgen 28" o:spid="_x0000_s1026" style="position:absolute;margin-left:218.25pt;margin-top:-.25pt;width:13.5pt;height:2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" fillcolor="#f79646" strokecolor="#b66d31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600325</wp:posOffset>
                </wp:positionH>
                <wp:positionV relativeFrom="paragraph">
                  <wp:posOffset>-3175</wp:posOffset>
                </wp:positionV>
                <wp:extent cx="171450" cy="304800"/>
                <wp:effectExtent l="0" t="0" r="19050" b="19050"/>
                <wp:wrapNone/>
                <wp:docPr id="27" name="Dikdörtgen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F7964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BFFCA2E" id="Dikdörtgen 27" o:spid="_x0000_s1026" style="position:absolute;margin-left:204.75pt;margin-top:-.25pt;width:13.5pt;height:2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" fillcolor="window" strokecolor="#f79646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857375</wp:posOffset>
                </wp:positionH>
                <wp:positionV relativeFrom="paragraph">
                  <wp:posOffset>-3175</wp:posOffset>
                </wp:positionV>
                <wp:extent cx="171450" cy="152400"/>
                <wp:effectExtent l="0" t="0" r="19050" b="19050"/>
                <wp:wrapNone/>
                <wp:docPr id="24" name="Dikdörtgen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152400"/>
                        </a:xfrm>
                        <a:prstGeom prst="rect">
                          <a:avLst/>
                        </a:prstGeom>
                        <a:solidFill>
                          <a:srgbClr val="C0504D"/>
                        </a:solidFill>
                        <a:ln w="25400" cap="flat" cmpd="sng" algn="ctr">
                          <a:solidFill>
                            <a:srgbClr val="C0504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0CD29A" id="Dikdörtgen 24" o:spid="_x0000_s1026" style="position:absolute;margin-left:146.25pt;margin-top:-.25pt;width:13.5pt;height:12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" fillcolor="#c0504d" strokecolor="#8c3836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028825</wp:posOffset>
                </wp:positionH>
                <wp:positionV relativeFrom="paragraph">
                  <wp:posOffset>-3175</wp:posOffset>
                </wp:positionV>
                <wp:extent cx="171450" cy="152400"/>
                <wp:effectExtent l="0" t="0" r="19050" b="19050"/>
                <wp:wrapNone/>
                <wp:docPr id="22" name="Dikdörtgen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152400"/>
                        </a:xfrm>
                        <a:prstGeom prst="rect">
                          <a:avLst/>
                        </a:prstGeom>
                        <a:solidFill>
                          <a:srgbClr val="C0504D"/>
                        </a:solidFill>
                        <a:ln w="25400" cap="flat" cmpd="sng" algn="ctr">
                          <a:solidFill>
                            <a:srgbClr val="C0504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E4F403" id="Dikdörtgen 22" o:spid="_x0000_s1026" style="position:absolute;margin-left:159.75pt;margin-top:-.25pt;width:13.5pt;height:1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" fillcolor="#c0504d" strokecolor="#8c3836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209675</wp:posOffset>
                </wp:positionH>
                <wp:positionV relativeFrom="paragraph">
                  <wp:posOffset>191135</wp:posOffset>
                </wp:positionV>
                <wp:extent cx="171450" cy="152400"/>
                <wp:effectExtent l="0" t="0" r="19050" b="19050"/>
                <wp:wrapNone/>
                <wp:docPr id="21" name="Dikdörtgen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152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4F81BD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F39232" id="Dikdörtgen 21" o:spid="_x0000_s1026" style="position:absolute;margin-left:95.25pt;margin-top:15.05pt;width:13.5pt;height:1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" fillcolor="window" strokecolor="#4f81bd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038225</wp:posOffset>
                </wp:positionH>
                <wp:positionV relativeFrom="paragraph">
                  <wp:posOffset>191135</wp:posOffset>
                </wp:positionV>
                <wp:extent cx="171450" cy="152400"/>
                <wp:effectExtent l="0" t="0" r="19050" b="19050"/>
                <wp:wrapNone/>
                <wp:docPr id="19" name="Dikdörtgen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15240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77A34E" id="Dikdörtgen 19" o:spid="_x0000_s1026" style="position:absolute;margin-left:81.75pt;margin-top:15.05pt;width:13.5pt;height:1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" fillcolor="#4f81bd" strokecolor="#385d8a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209675</wp:posOffset>
                </wp:positionH>
                <wp:positionV relativeFrom="paragraph">
                  <wp:posOffset>38735</wp:posOffset>
                </wp:positionV>
                <wp:extent cx="171450" cy="152400"/>
                <wp:effectExtent l="0" t="0" r="19050" b="19050"/>
                <wp:wrapNone/>
                <wp:docPr id="18" name="Dikdörtgen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15240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47CCE9" id="Dikdörtgen 18" o:spid="_x0000_s1026" style="position:absolute;margin-left:95.25pt;margin-top:3.05pt;width:13.5pt;height:1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" fillcolor="#4f81bd" strokecolor="#385d8a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038225</wp:posOffset>
                </wp:positionH>
                <wp:positionV relativeFrom="paragraph">
                  <wp:posOffset>38735</wp:posOffset>
                </wp:positionV>
                <wp:extent cx="171450" cy="152400"/>
                <wp:effectExtent l="0" t="0" r="19050" b="19050"/>
                <wp:wrapNone/>
                <wp:docPr id="20" name="Dikdörtgen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15240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709A9D" id="Dikdörtgen 20" o:spid="_x0000_s1026" style="position:absolute;margin-left:81.75pt;margin-top:3.05pt;width:13.5pt;height:1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" fillcolor="#4f81bd" strokecolor="#385d8a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14655</wp:posOffset>
                </wp:positionH>
                <wp:positionV relativeFrom="paragraph">
                  <wp:posOffset>38735</wp:posOffset>
                </wp:positionV>
                <wp:extent cx="200025" cy="209550"/>
                <wp:effectExtent l="0" t="0" r="28575" b="19050"/>
                <wp:wrapNone/>
                <wp:docPr id="17" name="Dikdörtgen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00025" cy="2095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0CF32D" id="Dikdörtgen 17" o:spid="_x0000_s1026" style="position:absolute;margin-left:32.65pt;margin-top:3.05pt;width:15.75pt;height:16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" fillcolor="window" strokecolor="windowText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4630</wp:posOffset>
                </wp:positionH>
                <wp:positionV relativeFrom="paragraph">
                  <wp:posOffset>38735</wp:posOffset>
                </wp:positionV>
                <wp:extent cx="200025" cy="209550"/>
                <wp:effectExtent l="0" t="0" r="28575" b="19050"/>
                <wp:wrapNone/>
                <wp:docPr id="16" name="Dikdörtgen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00025" cy="209550"/>
                        </a:xfrm>
                        <a:prstGeom prst="rect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0C71C9" id="Dikdörtgen 16" o:spid="_x0000_s1026" style="position:absolute;margin-left:16.9pt;margin-top:3.05pt;width:15.75pt;height:16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" fillcolor="windowText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028825</wp:posOffset>
                </wp:positionH>
                <wp:positionV relativeFrom="paragraph">
                  <wp:posOffset>149225</wp:posOffset>
                </wp:positionV>
                <wp:extent cx="171450" cy="152400"/>
                <wp:effectExtent l="0" t="0" r="19050" b="19050"/>
                <wp:wrapNone/>
                <wp:docPr id="26" name="Dikdörtgen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152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12F5FF" id="Dikdörtgen 26" o:spid="_x0000_s1026" style="position:absolute;margin-left:159.75pt;margin-top:11.75pt;width:13.5pt;height:1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" fillcolor="window" strokecolor="#c0504d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857375</wp:posOffset>
                </wp:positionH>
                <wp:positionV relativeFrom="paragraph">
                  <wp:posOffset>149225</wp:posOffset>
                </wp:positionV>
                <wp:extent cx="171450" cy="152400"/>
                <wp:effectExtent l="0" t="0" r="19050" b="19050"/>
                <wp:wrapNone/>
                <wp:docPr id="23" name="Dikdörtgen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152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1C87D0" id="Dikdörtgen 23" o:spid="_x0000_s1026" style="position:absolute;margin-left:146.25pt;margin-top:11.75pt;width:13.5pt;height:1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" fillcolor="window" strokecolor="#c0504d" strokeweight="2pt">
                <v:path arrowok="t"/>
              </v:rect>
            </w:pict>
          </mc:Fallback>
        </mc:AlternateContent>
      </w:r>
      <w:r w:rsidR="00A25085">
        <w:rPr>
          <w:b/>
        </w:rPr>
        <w:t>A)                        B)                     C)                   D)</w:t>
      </w:r>
    </w:p>
    <w:p w:rsidR="000A2C34" w:rsidRDefault="00A25085" w:rsidP="000A2C34">
      <w:pPr>
        <w:tabs>
          <w:tab w:val="left" w:pos="921"/>
        </w:tabs>
        <w:rPr>
          <w:rFonts w:ascii="Calibri" w:hAnsi="Calibri"/>
          <w:b/>
          <w:sz w:val="28"/>
          <w:szCs w:val="28"/>
        </w:rPr>
      </w:pPr>
      <w:r w:rsidRPr="00A25085">
        <w:rPr>
          <w:rFonts w:ascii="Calibri" w:hAnsi="Calibri"/>
          <w:b/>
          <w:sz w:val="28"/>
          <w:szCs w:val="28"/>
        </w:rPr>
        <w:t>5)</w:t>
      </w:r>
    </w:p>
    <w:p w:rsidR="001516F1" w:rsidRPr="007F6EC3" w:rsidRDefault="001516F1" w:rsidP="001516F1">
      <w:pPr>
        <w:rPr>
          <w:rFonts w:ascii="Arial" w:hAnsi="Arial" w:cs="Arial"/>
          <w:b/>
          <w:sz w:val="32"/>
          <w:szCs w:val="32"/>
        </w:rPr>
      </w:pPr>
      <w:r w:rsidRPr="00402694">
        <w:rPr>
          <w:rFonts w:ascii="Arial" w:hAnsi="Arial" w:cs="Arial"/>
          <w:b/>
          <w:sz w:val="32"/>
          <w:szCs w:val="32"/>
        </w:rPr>
        <w:t xml:space="preserve">    (</w:t>
      </w:r>
      <w:r w:rsidRPr="00402694">
        <w:rPr>
          <w:rFonts w:ascii="Comic Sans MS" w:hAnsi="Comic Sans MS" w:cs="Arial"/>
          <w:b/>
          <w:sz w:val="32"/>
          <w:szCs w:val="32"/>
        </w:rPr>
        <w:t xml:space="preserve"> </w:t>
      </w:r>
      <w:r w:rsidRPr="00402694">
        <w:rPr>
          <w:rFonts w:ascii="Arial" w:hAnsi="Arial" w:cs="Arial"/>
          <w:b/>
          <w:position w:val="-24"/>
          <w:sz w:val="32"/>
          <w:szCs w:val="32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3" ShapeID="_x0000_i1026" DrawAspect="Content" ObjectID="_1576309030" r:id="rId10"/>
        </w:object>
      </w:r>
      <w:r w:rsidRPr="00402694">
        <w:rPr>
          <w:rFonts w:ascii="Arial" w:hAnsi="Arial" w:cs="Arial"/>
          <w:b/>
          <w:sz w:val="32"/>
          <w:szCs w:val="32"/>
        </w:rPr>
        <w:t xml:space="preserve">  </w:t>
      </w:r>
      <w:r w:rsidRPr="00402694">
        <w:rPr>
          <w:rFonts w:ascii="Comic Sans MS" w:hAnsi="Comic Sans MS" w:cs="Arial"/>
          <w:b/>
          <w:sz w:val="32"/>
          <w:szCs w:val="32"/>
        </w:rPr>
        <w:t>+</w:t>
      </w:r>
      <w:r w:rsidRPr="00402694">
        <w:rPr>
          <w:rFonts w:ascii="Arial" w:hAnsi="Arial" w:cs="Arial"/>
          <w:b/>
          <w:sz w:val="32"/>
          <w:szCs w:val="32"/>
        </w:rPr>
        <w:t xml:space="preserve">  </w:t>
      </w:r>
      <w:r w:rsidRPr="00402694">
        <w:rPr>
          <w:rFonts w:ascii="Arial" w:hAnsi="Arial" w:cs="Arial"/>
          <w:b/>
          <w:color w:val="FF0000"/>
          <w:position w:val="-24"/>
          <w:sz w:val="32"/>
          <w:szCs w:val="32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3" ShapeID="_x0000_i1027" DrawAspect="Content" ObjectID="_1576309031" r:id="rId12"/>
        </w:object>
      </w:r>
      <w:r w:rsidRPr="00402694">
        <w:rPr>
          <w:rFonts w:ascii="Arial" w:hAnsi="Arial" w:cs="Arial"/>
          <w:b/>
          <w:sz w:val="32"/>
          <w:szCs w:val="32"/>
        </w:rPr>
        <w:t xml:space="preserve"> ) : (</w:t>
      </w:r>
      <w:r w:rsidRPr="00402694">
        <w:rPr>
          <w:rFonts w:ascii="Comic Sans MS" w:hAnsi="Comic Sans MS" w:cs="Tahoma"/>
          <w:b/>
          <w:position w:val="-24"/>
          <w:sz w:val="32"/>
          <w:szCs w:val="32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3" ShapeID="_x0000_i1028" DrawAspect="Content" ObjectID="_1576309032" r:id="rId14"/>
        </w:object>
      </w:r>
      <w:r w:rsidRPr="00402694">
        <w:rPr>
          <w:rFonts w:ascii="Arial" w:hAnsi="Arial" w:cs="Arial"/>
          <w:b/>
          <w:sz w:val="32"/>
          <w:szCs w:val="32"/>
        </w:rPr>
        <w:t xml:space="preserve"> </w:t>
      </w:r>
      <w:r w:rsidRPr="00402694">
        <w:rPr>
          <w:rFonts w:ascii="Comic Sans MS" w:hAnsi="Comic Sans MS" w:cs="Arial"/>
          <w:b/>
          <w:sz w:val="32"/>
          <w:szCs w:val="32"/>
        </w:rPr>
        <w:t>-</w:t>
      </w:r>
      <w:r w:rsidRPr="00402694">
        <w:rPr>
          <w:rFonts w:ascii="Arial" w:hAnsi="Arial" w:cs="Arial"/>
          <w:b/>
          <w:sz w:val="32"/>
          <w:szCs w:val="32"/>
        </w:rPr>
        <w:t xml:space="preserve">  </w:t>
      </w:r>
      <w:r w:rsidRPr="00402694">
        <w:rPr>
          <w:rFonts w:ascii="Arial" w:hAnsi="Arial" w:cs="Arial"/>
          <w:b/>
          <w:position w:val="-24"/>
          <w:sz w:val="32"/>
          <w:szCs w:val="32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3" ShapeID="_x0000_i1029" DrawAspect="Content" ObjectID="_1576309033" r:id="rId16"/>
        </w:object>
      </w:r>
      <w:r w:rsidR="007F6EC3">
        <w:rPr>
          <w:rFonts w:ascii="Arial" w:hAnsi="Arial" w:cs="Arial"/>
          <w:b/>
          <w:sz w:val="32"/>
          <w:szCs w:val="32"/>
        </w:rPr>
        <w:t>)   =  ?</w:t>
      </w:r>
    </w:p>
    <w:p w:rsidR="001516F1" w:rsidRDefault="001516F1" w:rsidP="001516F1">
      <w:pPr>
        <w:rPr>
          <w:rFonts w:ascii="Arial" w:hAnsi="Arial" w:cs="Arial"/>
          <w:b/>
          <w:sz w:val="24"/>
          <w:szCs w:val="24"/>
        </w:rPr>
      </w:pPr>
      <w:r w:rsidRPr="001516F1">
        <w:rPr>
          <w:rFonts w:ascii="Arial" w:hAnsi="Arial" w:cs="Arial"/>
          <w:b/>
          <w:caps/>
          <w:sz w:val="24"/>
          <w:szCs w:val="24"/>
        </w:rPr>
        <w:t>a)  8                b) 7              c)  6            d)</w:t>
      </w:r>
      <w:r w:rsidRPr="001516F1">
        <w:rPr>
          <w:rFonts w:ascii="Arial" w:hAnsi="Arial" w:cs="Arial"/>
          <w:b/>
          <w:sz w:val="24"/>
          <w:szCs w:val="24"/>
        </w:rPr>
        <w:t xml:space="preserve">  </w:t>
      </w:r>
      <w:r w:rsidRPr="001516F1">
        <w:rPr>
          <w:rFonts w:ascii="Arial" w:hAnsi="Arial" w:cs="Arial"/>
          <w:b/>
          <w:caps/>
          <w:sz w:val="24"/>
          <w:szCs w:val="24"/>
        </w:rPr>
        <w:t>5</w:t>
      </w:r>
      <w:r w:rsidRPr="001516F1">
        <w:rPr>
          <w:rFonts w:ascii="Arial" w:hAnsi="Arial" w:cs="Arial"/>
          <w:b/>
          <w:sz w:val="24"/>
          <w:szCs w:val="24"/>
        </w:rPr>
        <w:t xml:space="preserve">   </w:t>
      </w:r>
    </w:p>
    <w:p w:rsidR="007F6EC3" w:rsidRDefault="007F6EC3" w:rsidP="001516F1">
      <w:pPr>
        <w:rPr>
          <w:rFonts w:ascii="Arial" w:hAnsi="Arial" w:cs="Arial"/>
          <w:b/>
          <w:sz w:val="28"/>
          <w:szCs w:val="28"/>
        </w:rPr>
      </w:pPr>
    </w:p>
    <w:p w:rsidR="007F6EC3" w:rsidRPr="007F6EC3" w:rsidRDefault="007F6EC3" w:rsidP="001516F1">
      <w:pPr>
        <w:rPr>
          <w:rFonts w:ascii="Arial" w:hAnsi="Arial" w:cs="Arial"/>
          <w:b/>
          <w:sz w:val="28"/>
          <w:szCs w:val="28"/>
        </w:rPr>
      </w:pPr>
      <w:r w:rsidRPr="007F6EC3">
        <w:rPr>
          <w:rFonts w:ascii="Arial" w:hAnsi="Arial" w:cs="Arial"/>
          <w:b/>
          <w:sz w:val="28"/>
          <w:szCs w:val="28"/>
        </w:rPr>
        <w:t>6)</w:t>
      </w:r>
      <w:r w:rsidRPr="007F6EC3">
        <w:rPr>
          <w:noProof/>
        </w:rPr>
        <w:t xml:space="preserve"> </w:t>
      </w:r>
      <w:r w:rsidRPr="00A3542E">
        <w:rPr>
          <w:b/>
          <w:noProof/>
          <w:sz w:val="24"/>
          <w:szCs w:val="24"/>
        </w:rPr>
        <w:drawing>
          <wp:inline distT="0" distB="0" distL="0" distR="0">
            <wp:extent cx="3000375" cy="1466850"/>
            <wp:effectExtent l="0" t="0" r="9525" b="0"/>
            <wp:docPr id="30" name="Resi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5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4929" cy="1469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6F1" w:rsidRPr="00A25085" w:rsidRDefault="001516F1" w:rsidP="000A2C34">
      <w:pPr>
        <w:tabs>
          <w:tab w:val="left" w:pos="921"/>
        </w:tabs>
        <w:rPr>
          <w:rFonts w:ascii="Calibri" w:hAnsi="Calibri"/>
          <w:b/>
          <w:sz w:val="28"/>
          <w:szCs w:val="28"/>
        </w:rPr>
      </w:pPr>
    </w:p>
    <w:p w:rsidR="00F77422" w:rsidRDefault="00F77422" w:rsidP="000A2C34">
      <w:pPr>
        <w:tabs>
          <w:tab w:val="left" w:pos="921"/>
        </w:tabs>
        <w:rPr>
          <w:rFonts w:ascii="Calibri" w:hAnsi="Calibri"/>
          <w:b/>
          <w:sz w:val="28"/>
          <w:szCs w:val="28"/>
        </w:rPr>
      </w:pPr>
    </w:p>
    <w:p w:rsidR="00A25085" w:rsidRDefault="00D72B7D" w:rsidP="000A2C34">
      <w:pPr>
        <w:tabs>
          <w:tab w:val="left" w:pos="921"/>
        </w:tabs>
        <w:rPr>
          <w:rFonts w:ascii="Calibri" w:hAnsi="Calibri"/>
          <w:b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325880</wp:posOffset>
                </wp:positionH>
                <wp:positionV relativeFrom="paragraph">
                  <wp:posOffset>191135</wp:posOffset>
                </wp:positionV>
                <wp:extent cx="1828800" cy="1022985"/>
                <wp:effectExtent l="476250" t="0" r="19050" b="24765"/>
                <wp:wrapNone/>
                <wp:docPr id="15" name="Dikdörtgen Belirtme Çizgisi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1022985"/>
                        </a:xfrm>
                        <a:prstGeom prst="wedgeRectCallout">
                          <a:avLst>
                            <a:gd name="adj1" fmla="val -74620"/>
                            <a:gd name="adj2" fmla="val -2269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2C34" w:rsidRPr="0050380C" w:rsidRDefault="000A2C34" w:rsidP="000A2C3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Arkadaşlar </w:t>
                            </w:r>
                            <w:r w:rsidRPr="009A7E79">
                              <w:rPr>
                                <w:rFonts w:ascii="Calibri" w:hAnsi="Calibri"/>
                                <w:b/>
                                <w:color w:val="FF0000"/>
                                <w:sz w:val="28"/>
                                <w:szCs w:val="28"/>
                              </w:rPr>
                              <w:t>185,493</w:t>
                            </w:r>
                            <w:r>
                              <w:rPr>
                                <w:rFonts w:ascii="Calibri" w:hAnsi="Calibri"/>
                                <w:b/>
                              </w:rPr>
                              <w:t xml:space="preserve">            </w:t>
                            </w:r>
                            <w:r w:rsidRPr="0050380C">
                              <w:rPr>
                                <w:rFonts w:ascii="Calibri" w:hAnsi="Calibri"/>
                                <w:b/>
                              </w:rPr>
                              <w:t>ondalık kesrini</w:t>
                            </w:r>
                          </w:p>
                          <w:p w:rsidR="000A2C34" w:rsidRPr="0050380C" w:rsidRDefault="000A2C34" w:rsidP="000A2C34">
                            <w:pPr>
                              <w:rPr>
                                <w:b/>
                              </w:rPr>
                            </w:pPr>
                            <w:r w:rsidRPr="0050380C">
                              <w:rPr>
                                <w:b/>
                              </w:rPr>
                              <w:t>aşağıda verilen basamak adlarına göre yuvarlayını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Dikdörtgen Belirtme Çizgisi 15" o:spid="_x0000_s1028" type="#_x0000_t61" style="position:absolute;margin-left:104.4pt;margin-top:15.05pt;width:2in;height:80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" adj="-5318,5899">
                <v:textbox>
                  <w:txbxContent>
                    <w:p w:rsidR="000A2C34" w:rsidRPr="0050380C" w:rsidRDefault="000A2C34" w:rsidP="000A2C3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 xml:space="preserve">Arkadaşlar </w:t>
                      </w:r>
                      <w:r w:rsidRPr="009A7E79">
                        <w:rPr>
                          <w:rFonts w:ascii="Calibri" w:hAnsi="Calibri"/>
                          <w:b/>
                          <w:color w:val="FF0000"/>
                          <w:sz w:val="28"/>
                          <w:szCs w:val="28"/>
                        </w:rPr>
                        <w:t>185,493</w:t>
                      </w:r>
                      <w:r>
                        <w:rPr>
                          <w:rFonts w:ascii="Calibri" w:hAnsi="Calibri"/>
                          <w:b/>
                        </w:rPr>
                        <w:t xml:space="preserve">            </w:t>
                      </w:r>
                      <w:r w:rsidRPr="0050380C">
                        <w:rPr>
                          <w:rFonts w:ascii="Calibri" w:hAnsi="Calibri"/>
                          <w:b/>
                        </w:rPr>
                        <w:t>ondalık kesrini</w:t>
                      </w:r>
                    </w:p>
                    <w:p w:rsidR="000A2C34" w:rsidRPr="0050380C" w:rsidRDefault="000A2C34" w:rsidP="000A2C34">
                      <w:pPr>
                        <w:rPr>
                          <w:b/>
                        </w:rPr>
                      </w:pPr>
                      <w:r w:rsidRPr="0050380C">
                        <w:rPr>
                          <w:b/>
                        </w:rPr>
                        <w:t>aşağıda verilen basamak adlarına göre yuvarlayınız</w:t>
                      </w:r>
                    </w:p>
                  </w:txbxContent>
                </v:textbox>
              </v:shape>
            </w:pict>
          </mc:Fallback>
        </mc:AlternateContent>
      </w:r>
      <w:r w:rsidR="002C6823">
        <w:rPr>
          <w:rFonts w:ascii="Calibri" w:hAnsi="Calibri"/>
          <w:b/>
          <w:sz w:val="28"/>
          <w:szCs w:val="28"/>
        </w:rPr>
        <w:t>7</w:t>
      </w:r>
      <w:r w:rsidR="001516F1" w:rsidRPr="001516F1">
        <w:rPr>
          <w:rFonts w:ascii="Calibri" w:hAnsi="Calibri"/>
          <w:b/>
          <w:sz w:val="28"/>
          <w:szCs w:val="28"/>
        </w:rPr>
        <w:t>)</w:t>
      </w:r>
    </w:p>
    <w:p w:rsidR="00F77422" w:rsidRDefault="002C6823" w:rsidP="000A2C34">
      <w:pPr>
        <w:tabs>
          <w:tab w:val="left" w:pos="921"/>
        </w:tabs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 xml:space="preserve">           ALİ</w:t>
      </w:r>
    </w:p>
    <w:p w:rsidR="002C6823" w:rsidRPr="001516F1" w:rsidRDefault="002C6823" w:rsidP="000A2C34">
      <w:pPr>
        <w:tabs>
          <w:tab w:val="left" w:pos="921"/>
        </w:tabs>
        <w:rPr>
          <w:rFonts w:ascii="Calibri" w:hAnsi="Calibri"/>
          <w:b/>
          <w:sz w:val="28"/>
          <w:szCs w:val="28"/>
        </w:rPr>
      </w:pPr>
    </w:p>
    <w:p w:rsidR="000A2C34" w:rsidRDefault="000A2C34" w:rsidP="000A2C34">
      <w:pPr>
        <w:tabs>
          <w:tab w:val="left" w:pos="921"/>
        </w:tabs>
      </w:pPr>
    </w:p>
    <w:p w:rsidR="000A2C34" w:rsidRPr="004B2394" w:rsidRDefault="000A2C34" w:rsidP="000A2C34">
      <w:pPr>
        <w:numPr>
          <w:ilvl w:val="0"/>
          <w:numId w:val="1"/>
        </w:numPr>
        <w:spacing w:after="0" w:line="240" w:lineRule="auto"/>
        <w:rPr>
          <w:rFonts w:ascii="Calibri" w:hAnsi="Calibri"/>
        </w:rPr>
      </w:pPr>
      <w:r w:rsidRPr="004B2394">
        <w:rPr>
          <w:rFonts w:ascii="Calibri" w:hAnsi="Calibri"/>
        </w:rPr>
        <w:t>Birler basamağına</w:t>
      </w:r>
      <w:r w:rsidR="002F43FE" w:rsidRPr="004B2394">
        <w:rPr>
          <w:rFonts w:ascii="Calibri" w:hAnsi="Calibri"/>
        </w:rPr>
        <w:t xml:space="preserve"> ;</w:t>
      </w:r>
    </w:p>
    <w:p w:rsidR="000A2C34" w:rsidRPr="004B2394" w:rsidRDefault="000A2C34" w:rsidP="000A2C34">
      <w:pPr>
        <w:numPr>
          <w:ilvl w:val="0"/>
          <w:numId w:val="1"/>
        </w:numPr>
        <w:spacing w:after="0" w:line="240" w:lineRule="auto"/>
        <w:rPr>
          <w:rFonts w:ascii="Calibri" w:hAnsi="Calibri"/>
        </w:rPr>
      </w:pPr>
      <w:r w:rsidRPr="004B2394">
        <w:rPr>
          <w:rFonts w:ascii="Calibri" w:hAnsi="Calibri"/>
        </w:rPr>
        <w:t>Onlar basamağına</w:t>
      </w:r>
      <w:r w:rsidR="002F43FE" w:rsidRPr="004B2394">
        <w:rPr>
          <w:rFonts w:ascii="Calibri" w:hAnsi="Calibri"/>
        </w:rPr>
        <w:t xml:space="preserve"> ;</w:t>
      </w:r>
    </w:p>
    <w:p w:rsidR="000A2C34" w:rsidRPr="004B2394" w:rsidRDefault="000A2C34" w:rsidP="000A2C34">
      <w:pPr>
        <w:numPr>
          <w:ilvl w:val="0"/>
          <w:numId w:val="1"/>
        </w:numPr>
        <w:spacing w:after="0" w:line="240" w:lineRule="auto"/>
        <w:rPr>
          <w:rFonts w:ascii="Calibri" w:hAnsi="Calibri"/>
        </w:rPr>
      </w:pPr>
      <w:r w:rsidRPr="004B2394">
        <w:rPr>
          <w:rFonts w:ascii="Calibri" w:hAnsi="Calibri"/>
        </w:rPr>
        <w:t>yüzler basamağına</w:t>
      </w:r>
      <w:r w:rsidR="002F43FE" w:rsidRPr="004B2394">
        <w:rPr>
          <w:rFonts w:ascii="Calibri" w:hAnsi="Calibri"/>
        </w:rPr>
        <w:t xml:space="preserve"> ;</w:t>
      </w:r>
    </w:p>
    <w:p w:rsidR="000A2C34" w:rsidRPr="004B2394" w:rsidRDefault="000A2C34" w:rsidP="000A2C34">
      <w:pPr>
        <w:numPr>
          <w:ilvl w:val="0"/>
          <w:numId w:val="1"/>
        </w:numPr>
        <w:spacing w:after="0" w:line="240" w:lineRule="auto"/>
        <w:rPr>
          <w:rFonts w:ascii="Calibri" w:hAnsi="Calibri"/>
        </w:rPr>
      </w:pPr>
      <w:r w:rsidRPr="004B2394">
        <w:rPr>
          <w:rFonts w:ascii="Calibri" w:hAnsi="Calibri"/>
        </w:rPr>
        <w:t>onda birler basamağına</w:t>
      </w:r>
      <w:r w:rsidR="002F43FE" w:rsidRPr="004B2394">
        <w:rPr>
          <w:rFonts w:ascii="Calibri" w:hAnsi="Calibri"/>
        </w:rPr>
        <w:t xml:space="preserve"> ;</w:t>
      </w:r>
    </w:p>
    <w:p w:rsidR="00813CB6" w:rsidRPr="004B2394" w:rsidRDefault="002F43FE" w:rsidP="00904BC8">
      <w:pPr>
        <w:numPr>
          <w:ilvl w:val="0"/>
          <w:numId w:val="1"/>
        </w:numPr>
        <w:spacing w:after="0" w:line="240" w:lineRule="auto"/>
        <w:rPr>
          <w:rFonts w:ascii="Calibri" w:hAnsi="Calibri"/>
        </w:rPr>
      </w:pPr>
      <w:r w:rsidRPr="004B2394">
        <w:rPr>
          <w:rFonts w:ascii="Calibri" w:hAnsi="Calibri"/>
        </w:rPr>
        <w:t>yüzde birler basamağına ;</w:t>
      </w:r>
      <w:r w:rsidR="000A2C34" w:rsidRPr="004B2394">
        <w:rPr>
          <w:rFonts w:ascii="Calibri" w:hAnsi="Calibri"/>
        </w:rPr>
        <w:t xml:space="preserve">   </w:t>
      </w:r>
    </w:p>
    <w:p w:rsidR="00904BC8" w:rsidRDefault="00904BC8">
      <w:pPr>
        <w:rPr>
          <w:rFonts w:ascii="Times New Roman" w:hAnsi="Times New Roman" w:cs="Times New Roman"/>
          <w:b/>
          <w:sz w:val="24"/>
          <w:szCs w:val="24"/>
        </w:rPr>
      </w:pPr>
    </w:p>
    <w:p w:rsidR="000E7EF7" w:rsidRPr="00813CB6" w:rsidRDefault="002C682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8)</w:t>
      </w:r>
      <w:r w:rsidR="005B74BB">
        <w:rPr>
          <w:rFonts w:ascii="Times New Roman" w:hAnsi="Times New Roman" w:cs="Times New Roman"/>
          <w:b/>
          <w:sz w:val="24"/>
          <w:szCs w:val="24"/>
        </w:rPr>
        <w:t xml:space="preserve">     3 . 100 + 5 . 1 + 7.</w:t>
      </w:r>
      <w:r w:rsidR="000A2C34">
        <w:rPr>
          <w:rFonts w:ascii="Times New Roman" w:hAnsi="Times New Roman" w:cs="Times New Roman"/>
          <w:b/>
          <w:sz w:val="24"/>
          <w:szCs w:val="24"/>
        </w:rPr>
        <w:t>0,1</w:t>
      </w:r>
      <w:r w:rsidR="005B74BB">
        <w:rPr>
          <w:rFonts w:ascii="Times New Roman" w:hAnsi="Times New Roman" w:cs="Times New Roman"/>
          <w:b/>
          <w:sz w:val="24"/>
          <w:szCs w:val="24"/>
        </w:rPr>
        <w:t>+ 2 .</w:t>
      </w:r>
      <m:oMath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0,01</m:t>
        </m:r>
      </m:oMath>
    </w:p>
    <w:p w:rsidR="000E7EF7" w:rsidRPr="004B2394" w:rsidRDefault="000E7EF7">
      <w:pPr>
        <w:rPr>
          <w:rFonts w:ascii="Times New Roman" w:hAnsi="Times New Roman" w:cs="Times New Roman"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4B2394">
        <w:rPr>
          <w:rFonts w:ascii="Times New Roman" w:hAnsi="Times New Roman" w:cs="Times New Roman"/>
          <w:sz w:val="24"/>
          <w:szCs w:val="24"/>
        </w:rPr>
        <w:t>Yukarıda çözümlenmiş şekli verilen ondalık sayı aşağıdakilerden hangisidir?</w:t>
      </w:r>
    </w:p>
    <w:p w:rsidR="000E7EF7" w:rsidRPr="00813CB6" w:rsidRDefault="00813CB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A)   305,72    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B)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 305</w:t>
      </w:r>
      <w:r>
        <w:rPr>
          <w:rFonts w:ascii="Times New Roman" w:hAnsi="Times New Roman" w:cs="Times New Roman"/>
          <w:b/>
          <w:sz w:val="24"/>
          <w:szCs w:val="24"/>
        </w:rPr>
        <w:t xml:space="preserve">,072  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 35,72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 D)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 35, 072</w:t>
      </w:r>
    </w:p>
    <w:p w:rsidR="000E7EF7" w:rsidRPr="00813CB6" w:rsidRDefault="002C682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9)</w:t>
      </w:r>
      <w:r w:rsidR="000E7EF7"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49FD" w:rsidRPr="00813CB6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250361" cy="758814"/>
            <wp:effectExtent l="19050" t="0" r="7189" b="0"/>
            <wp:docPr id="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t="17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4007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49FD" w:rsidRPr="002C6823" w:rsidRDefault="002C6823">
      <w:pPr>
        <w:rPr>
          <w:rFonts w:ascii="Times New Roman" w:hAnsi="Times New Roman" w:cs="Times New Roman"/>
          <w:b/>
          <w:sz w:val="28"/>
          <w:szCs w:val="28"/>
        </w:rPr>
      </w:pPr>
      <w:r w:rsidRPr="002C6823">
        <w:rPr>
          <w:rFonts w:ascii="Times New Roman" w:hAnsi="Times New Roman" w:cs="Times New Roman"/>
          <w:b/>
          <w:sz w:val="28"/>
          <w:szCs w:val="28"/>
        </w:rPr>
        <w:t>10)</w:t>
      </w:r>
    </w:p>
    <w:p w:rsidR="002D3DB8" w:rsidRPr="00813CB6" w:rsidRDefault="001249FD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146844" cy="1207698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08" cy="12106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DB8" w:rsidRPr="002C6823" w:rsidRDefault="002C6823">
      <w:pPr>
        <w:rPr>
          <w:rFonts w:ascii="Times New Roman" w:hAnsi="Times New Roman" w:cs="Times New Roman"/>
          <w:b/>
          <w:sz w:val="28"/>
          <w:szCs w:val="28"/>
        </w:rPr>
      </w:pPr>
      <w:r w:rsidRPr="002C6823">
        <w:rPr>
          <w:rFonts w:ascii="Times New Roman" w:hAnsi="Times New Roman" w:cs="Times New Roman"/>
          <w:b/>
          <w:sz w:val="28"/>
          <w:szCs w:val="28"/>
        </w:rPr>
        <w:t>11)</w:t>
      </w:r>
    </w:p>
    <w:p w:rsidR="00904BC8" w:rsidRPr="002C6823" w:rsidRDefault="00904BC8" w:rsidP="00904BC8">
      <w:pPr>
        <w:tabs>
          <w:tab w:val="left" w:pos="921"/>
        </w:tabs>
        <w:rPr>
          <w:rFonts w:ascii="Calibri" w:hAnsi="Calibri"/>
          <w:b/>
          <w:highlight w:val="yellow"/>
        </w:rPr>
      </w:pPr>
      <w:r w:rsidRPr="002C6823">
        <w:t xml:space="preserve">Aşağıdaki okunuşları verilen kesirleri </w:t>
      </w:r>
      <w:r w:rsidRPr="002C6823">
        <w:rPr>
          <w:b/>
          <w:u w:val="single"/>
        </w:rPr>
        <w:t>rakamla</w:t>
      </w:r>
      <w:r w:rsidRPr="002C6823">
        <w:t xml:space="preserve"> yazınız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45"/>
        <w:gridCol w:w="1350"/>
      </w:tblGrid>
      <w:tr w:rsidR="00904BC8" w:rsidTr="00145BF7">
        <w:tc>
          <w:tcPr>
            <w:tcW w:w="3888" w:type="dxa"/>
          </w:tcPr>
          <w:p w:rsidR="00904BC8" w:rsidRDefault="00904BC8" w:rsidP="00145BF7">
            <w:r>
              <w:t xml:space="preserve">Sıfır tam </w:t>
            </w:r>
            <w:r w:rsidRPr="00E43C01">
              <w:rPr>
                <w:b/>
              </w:rPr>
              <w:t>onda</w:t>
            </w:r>
            <w:r>
              <w:t xml:space="preserve"> beş</w:t>
            </w:r>
          </w:p>
        </w:tc>
        <w:tc>
          <w:tcPr>
            <w:tcW w:w="1405" w:type="dxa"/>
          </w:tcPr>
          <w:p w:rsidR="00904BC8" w:rsidRDefault="00904BC8" w:rsidP="00145BF7"/>
        </w:tc>
      </w:tr>
      <w:tr w:rsidR="00904BC8" w:rsidTr="00145BF7">
        <w:tc>
          <w:tcPr>
            <w:tcW w:w="3888" w:type="dxa"/>
          </w:tcPr>
          <w:p w:rsidR="00904BC8" w:rsidRDefault="00904BC8" w:rsidP="00145BF7">
            <w:r>
              <w:t xml:space="preserve">Otuz beş tam </w:t>
            </w:r>
            <w:r w:rsidRPr="00E43C01">
              <w:rPr>
                <w:b/>
              </w:rPr>
              <w:t>yüzde</w:t>
            </w:r>
            <w:r>
              <w:t xml:space="preserve"> iki</w:t>
            </w:r>
          </w:p>
        </w:tc>
        <w:tc>
          <w:tcPr>
            <w:tcW w:w="1405" w:type="dxa"/>
          </w:tcPr>
          <w:p w:rsidR="00904BC8" w:rsidRDefault="00904BC8" w:rsidP="00145BF7"/>
        </w:tc>
      </w:tr>
      <w:tr w:rsidR="00904BC8" w:rsidTr="00145BF7">
        <w:tc>
          <w:tcPr>
            <w:tcW w:w="3888" w:type="dxa"/>
          </w:tcPr>
          <w:p w:rsidR="00904BC8" w:rsidRDefault="00904BC8" w:rsidP="00145BF7">
            <w:r>
              <w:t xml:space="preserve">İki yüz seksen bir tam </w:t>
            </w:r>
            <w:r w:rsidRPr="00E43C01">
              <w:rPr>
                <w:b/>
              </w:rPr>
              <w:t>binde</w:t>
            </w:r>
            <w:r>
              <w:t xml:space="preserve"> on yedi</w:t>
            </w:r>
          </w:p>
        </w:tc>
        <w:tc>
          <w:tcPr>
            <w:tcW w:w="1405" w:type="dxa"/>
          </w:tcPr>
          <w:p w:rsidR="00904BC8" w:rsidRDefault="00904BC8" w:rsidP="00145BF7"/>
        </w:tc>
      </w:tr>
      <w:tr w:rsidR="00904BC8" w:rsidTr="00145BF7">
        <w:tc>
          <w:tcPr>
            <w:tcW w:w="3888" w:type="dxa"/>
          </w:tcPr>
          <w:p w:rsidR="00904BC8" w:rsidRDefault="00904BC8" w:rsidP="00145BF7">
            <w:r>
              <w:t xml:space="preserve">Beş bin beş tam </w:t>
            </w:r>
            <w:r w:rsidRPr="00E43C01">
              <w:rPr>
                <w:b/>
              </w:rPr>
              <w:t>binde</w:t>
            </w:r>
            <w:r>
              <w:t xml:space="preserve"> beş yüz on beş</w:t>
            </w:r>
          </w:p>
        </w:tc>
        <w:tc>
          <w:tcPr>
            <w:tcW w:w="1405" w:type="dxa"/>
          </w:tcPr>
          <w:p w:rsidR="00904BC8" w:rsidRDefault="00904BC8" w:rsidP="00145BF7"/>
        </w:tc>
      </w:tr>
    </w:tbl>
    <w:p w:rsidR="002D3DB8" w:rsidRPr="003B047B" w:rsidRDefault="003E2FF4" w:rsidP="003B047B">
      <w:pPr>
        <w:rPr>
          <w:rFonts w:ascii="Times New Roman" w:hAnsi="Times New Roman" w:cs="Times New Roman"/>
          <w:b/>
          <w:sz w:val="24"/>
          <w:szCs w:val="24"/>
        </w:rPr>
      </w:pPr>
      <w:r w:rsidRPr="003E2FF4">
        <w:rPr>
          <w:rFonts w:ascii="Times New Roman" w:hAnsi="Times New Roman" w:cs="Times New Roman"/>
          <w:b/>
          <w:sz w:val="28"/>
          <w:szCs w:val="28"/>
        </w:rPr>
        <w:lastRenderedPageBreak/>
        <w:t>12)</w:t>
      </w:r>
      <w:r w:rsidR="002D3DB8" w:rsidRPr="00813CB6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3B047B" w:rsidRPr="00813CB6" w:rsidRDefault="003B047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Comic Sans MS" w:hAnsi="Comic Sans MS" w:cs="Tahoma"/>
          <w:b/>
          <w:noProof/>
          <w:sz w:val="20"/>
          <w:szCs w:val="20"/>
        </w:rPr>
        <w:drawing>
          <wp:inline distT="0" distB="0" distL="0" distR="0">
            <wp:extent cx="3295650" cy="1457325"/>
            <wp:effectExtent l="0" t="0" r="0" b="9525"/>
            <wp:docPr id="3" name="Resi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DB8" w:rsidRPr="00813CB6" w:rsidRDefault="00095CC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0</w:t>
      </w:r>
      <w:r w:rsidR="002D3DB8" w:rsidRPr="00813CB6">
        <w:rPr>
          <w:rFonts w:ascii="Times New Roman" w:hAnsi="Times New Roman" w:cs="Times New Roman"/>
          <w:b/>
          <w:sz w:val="24"/>
          <w:szCs w:val="24"/>
        </w:rPr>
        <w:t xml:space="preserve">)   </w:t>
      </w:r>
      <w:r w:rsidR="002D3DB8" w:rsidRPr="004B2394">
        <w:rPr>
          <w:rFonts w:ascii="Times New Roman" w:hAnsi="Times New Roman" w:cs="Times New Roman"/>
          <w:sz w:val="24"/>
          <w:szCs w:val="24"/>
        </w:rPr>
        <w:t xml:space="preserve">Eş adımlarla yürüyen Tuğba’nın her bir adımının uzunluğu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 xml:space="preserve">   3     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 xml:space="preserve">5 </m:t>
            </m:r>
          </m:den>
        </m:f>
      </m:oMath>
      <w:r w:rsidR="002D3DB8" w:rsidRPr="004B2394">
        <w:rPr>
          <w:rFonts w:ascii="Times New Roman" w:hAnsi="Times New Roman" w:cs="Times New Roman"/>
          <w:sz w:val="24"/>
          <w:szCs w:val="24"/>
        </w:rPr>
        <w:t xml:space="preserve">  m’dir.  Buna göre Tuğba 12 m’lik bir mesafeyi kaç adımda yürüyebilir?</w:t>
      </w:r>
    </w:p>
    <w:p w:rsidR="002D3DB8" w:rsidRPr="00813CB6" w:rsidRDefault="00813CB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A)  15       </w:t>
      </w:r>
      <w:r w:rsidR="002D3DB8" w:rsidRPr="00813CB6">
        <w:rPr>
          <w:rFonts w:ascii="Times New Roman" w:hAnsi="Times New Roman" w:cs="Times New Roman"/>
          <w:b/>
          <w:sz w:val="24"/>
          <w:szCs w:val="24"/>
        </w:rPr>
        <w:t xml:space="preserve">  B)  20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C)  25        </w:t>
      </w:r>
      <w:r w:rsidR="002D3DB8" w:rsidRPr="00813CB6">
        <w:rPr>
          <w:rFonts w:ascii="Times New Roman" w:hAnsi="Times New Roman" w:cs="Times New Roman"/>
          <w:b/>
          <w:sz w:val="24"/>
          <w:szCs w:val="24"/>
        </w:rPr>
        <w:t xml:space="preserve"> D)  30</w:t>
      </w:r>
    </w:p>
    <w:p w:rsidR="003C2D14" w:rsidRPr="00813CB6" w:rsidRDefault="00C40CB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1)</w:t>
      </w:r>
      <w:r w:rsidRPr="00C40CB5">
        <w:rPr>
          <w:noProof/>
        </w:rPr>
        <w:t xml:space="preserve"> </w:t>
      </w:r>
      <w:r w:rsidRPr="0008319F">
        <w:rPr>
          <w:noProof/>
        </w:rPr>
        <w:drawing>
          <wp:inline distT="0" distB="0" distL="0" distR="0">
            <wp:extent cx="3295649" cy="1352550"/>
            <wp:effectExtent l="0" t="0" r="635" b="0"/>
            <wp:docPr id="31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8355" cy="135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FAE" w:rsidRPr="00813CB6" w:rsidRDefault="003C2D14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2A2FAE" w:rsidRPr="00813CB6">
        <w:rPr>
          <w:rFonts w:ascii="Times New Roman" w:hAnsi="Times New Roman" w:cs="Times New Roman"/>
          <w:b/>
          <w:sz w:val="24"/>
          <w:szCs w:val="24"/>
        </w:rPr>
        <w:t>1</w:t>
      </w:r>
      <w:r w:rsidR="00095CC6">
        <w:rPr>
          <w:rFonts w:ascii="Times New Roman" w:hAnsi="Times New Roman" w:cs="Times New Roman"/>
          <w:b/>
          <w:sz w:val="24"/>
          <w:szCs w:val="24"/>
        </w:rPr>
        <w:t>2</w:t>
      </w:r>
      <w:r w:rsidR="002A2FAE" w:rsidRPr="00813CB6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1421"/>
        <w:gridCol w:w="1697"/>
        <w:gridCol w:w="1977"/>
      </w:tblGrid>
      <w:tr w:rsidR="002A2FAE" w:rsidRPr="00813CB6" w:rsidTr="002A2FAE">
        <w:tc>
          <w:tcPr>
            <w:tcW w:w="1673" w:type="dxa"/>
          </w:tcPr>
          <w:p w:rsidR="002A2FAE" w:rsidRPr="00813CB6" w:rsidRDefault="002A2FAE" w:rsidP="002A2F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3CB6">
              <w:rPr>
                <w:rFonts w:ascii="Times New Roman" w:hAnsi="Times New Roman" w:cs="Times New Roman"/>
                <w:b/>
                <w:sz w:val="24"/>
                <w:szCs w:val="24"/>
              </w:rPr>
              <w:t>AÇI</w:t>
            </w:r>
          </w:p>
        </w:tc>
        <w:tc>
          <w:tcPr>
            <w:tcW w:w="1673" w:type="dxa"/>
          </w:tcPr>
          <w:p w:rsidR="002A2FAE" w:rsidRPr="00813CB6" w:rsidRDefault="002A2FAE" w:rsidP="002A2F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3CB6">
              <w:rPr>
                <w:rFonts w:ascii="Times New Roman" w:hAnsi="Times New Roman" w:cs="Times New Roman"/>
                <w:b/>
                <w:sz w:val="24"/>
                <w:szCs w:val="24"/>
              </w:rPr>
              <w:t>TÜMLEYENİ</w:t>
            </w:r>
          </w:p>
        </w:tc>
        <w:tc>
          <w:tcPr>
            <w:tcW w:w="1673" w:type="dxa"/>
          </w:tcPr>
          <w:p w:rsidR="002A2FAE" w:rsidRPr="00813CB6" w:rsidRDefault="002A2FAE" w:rsidP="002A2F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3CB6">
              <w:rPr>
                <w:rFonts w:ascii="Times New Roman" w:hAnsi="Times New Roman" w:cs="Times New Roman"/>
                <w:b/>
                <w:sz w:val="24"/>
                <w:szCs w:val="24"/>
              </w:rPr>
              <w:t>BÜTÜNLEYENİ</w:t>
            </w:r>
          </w:p>
        </w:tc>
      </w:tr>
      <w:tr w:rsidR="002A2FAE" w:rsidRPr="00813CB6" w:rsidTr="002A2FAE">
        <w:tc>
          <w:tcPr>
            <w:tcW w:w="1673" w:type="dxa"/>
          </w:tcPr>
          <w:p w:rsidR="002A2FAE" w:rsidRPr="00813CB6" w:rsidRDefault="002A2FAE" w:rsidP="002A2F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813CB6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  <w:r w:rsidRPr="00813CB6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673" w:type="dxa"/>
          </w:tcPr>
          <w:p w:rsidR="002A2FAE" w:rsidRPr="00813CB6" w:rsidRDefault="003E2FF4" w:rsidP="003E2F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?</w:t>
            </w:r>
          </w:p>
        </w:tc>
        <w:tc>
          <w:tcPr>
            <w:tcW w:w="1673" w:type="dxa"/>
          </w:tcPr>
          <w:p w:rsidR="002A2FAE" w:rsidRPr="00813CB6" w:rsidRDefault="002A2FAE" w:rsidP="002A2F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3CB6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</w:p>
        </w:tc>
      </w:tr>
      <w:tr w:rsidR="002A2FAE" w:rsidRPr="00813CB6" w:rsidTr="002A2FAE">
        <w:tc>
          <w:tcPr>
            <w:tcW w:w="1673" w:type="dxa"/>
          </w:tcPr>
          <w:p w:rsidR="002A2FAE" w:rsidRPr="00813CB6" w:rsidRDefault="002A2FAE" w:rsidP="002A2F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3CB6">
              <w:rPr>
                <w:rFonts w:ascii="Times New Roman" w:hAnsi="Times New Roman" w:cs="Times New Roman"/>
                <w:b/>
                <w:sz w:val="24"/>
                <w:szCs w:val="24"/>
              </w:rPr>
              <w:t>Y</w:t>
            </w:r>
          </w:p>
        </w:tc>
        <w:tc>
          <w:tcPr>
            <w:tcW w:w="1673" w:type="dxa"/>
          </w:tcPr>
          <w:p w:rsidR="002A2FAE" w:rsidRPr="00813CB6" w:rsidRDefault="002A2FAE" w:rsidP="002A2F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813CB6">
              <w:rPr>
                <w:rFonts w:ascii="Times New Roman" w:hAnsi="Times New Roman" w:cs="Times New Roman"/>
                <w:b/>
                <w:sz w:val="24"/>
                <w:szCs w:val="24"/>
              </w:rPr>
              <w:t>70</w:t>
            </w:r>
            <w:r w:rsidRPr="00813CB6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673" w:type="dxa"/>
          </w:tcPr>
          <w:p w:rsidR="002A2FAE" w:rsidRPr="00813CB6" w:rsidRDefault="003E2FF4" w:rsidP="003E2F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?</w:t>
            </w:r>
          </w:p>
        </w:tc>
      </w:tr>
    </w:tbl>
    <w:p w:rsidR="00102832" w:rsidRPr="004B2394" w:rsidRDefault="003C2D14">
      <w:pPr>
        <w:rPr>
          <w:rFonts w:ascii="Times New Roman" w:hAnsi="Times New Roman" w:cs="Times New Roman"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2A2FAE" w:rsidRPr="00813CB6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A2FAE" w:rsidRPr="004B2394">
        <w:rPr>
          <w:rFonts w:ascii="Times New Roman" w:hAnsi="Times New Roman" w:cs="Times New Roman"/>
          <w:sz w:val="24"/>
          <w:szCs w:val="24"/>
        </w:rPr>
        <w:t>Yukarıdaki tabloda verilenlere göre  x + y ‘ nin değeri kaç derecedir?</w:t>
      </w:r>
    </w:p>
    <w:p w:rsidR="002A2FAE" w:rsidRDefault="002A2FAE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  A</w:t>
      </w:r>
      <w:r w:rsidR="00813CB6">
        <w:rPr>
          <w:rFonts w:ascii="Times New Roman" w:hAnsi="Times New Roman" w:cs="Times New Roman"/>
          <w:b/>
          <w:sz w:val="24"/>
          <w:szCs w:val="24"/>
        </w:rPr>
        <w:t xml:space="preserve">)  80         B)  100    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C)  120          D) 160</w:t>
      </w:r>
    </w:p>
    <w:p w:rsidR="00102832" w:rsidRDefault="001028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3)</w:t>
      </w:r>
    </w:p>
    <w:p w:rsidR="00102832" w:rsidRDefault="00102832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82880</wp:posOffset>
            </wp:positionV>
            <wp:extent cx="3282950" cy="1266825"/>
            <wp:effectExtent l="0" t="0" r="0" b="9525"/>
            <wp:wrapTight wrapText="bothSides">
              <wp:wrapPolygon edited="0">
                <wp:start x="0" y="0"/>
                <wp:lineTo x="0" y="21438"/>
                <wp:lineTo x="21433" y="21438"/>
                <wp:lineTo x="21433" y="0"/>
                <wp:lineTo x="0" y="0"/>
              </wp:wrapPolygon>
            </wp:wrapTight>
            <wp:docPr id="4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1266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02832" w:rsidRDefault="004B239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4)</w:t>
      </w:r>
      <w:r w:rsidRPr="004B2394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</w:p>
    <w:p w:rsidR="00102832" w:rsidRPr="00D72B7D" w:rsidRDefault="004B2394">
      <w:pPr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D72B7D">
        <w:rPr>
          <w:rFonts w:ascii="Times New Roman" w:hAnsi="Times New Roman" w:cs="Times New Roman"/>
          <w:b/>
          <w:noProof/>
          <w:color w:val="FFFFFF" w:themeColor="background1"/>
          <w:sz w:val="24"/>
          <w:szCs w:val="24"/>
        </w:rPr>
        <w:drawing>
          <wp:anchor distT="0" distB="0" distL="114300" distR="114300" simplePos="0" relativeHeight="251685888" behindDoc="1" locked="0" layoutInCell="1" allowOverlap="1" wp14:anchorId="1D633DFD" wp14:editId="034DC305">
            <wp:simplePos x="0" y="0"/>
            <wp:positionH relativeFrom="column">
              <wp:posOffset>-2540</wp:posOffset>
            </wp:positionH>
            <wp:positionV relativeFrom="paragraph">
              <wp:posOffset>-5080</wp:posOffset>
            </wp:positionV>
            <wp:extent cx="3016885" cy="491490"/>
            <wp:effectExtent l="0" t="0" r="0" b="3810"/>
            <wp:wrapTight wrapText="bothSides">
              <wp:wrapPolygon edited="0">
                <wp:start x="0" y="0"/>
                <wp:lineTo x="0" y="20930"/>
                <wp:lineTo x="21414" y="20930"/>
                <wp:lineTo x="21414" y="0"/>
                <wp:lineTo x="0" y="0"/>
              </wp:wrapPolygon>
            </wp:wrapTight>
            <wp:docPr id="9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885" cy="491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72B7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www</w:t>
      </w:r>
    </w:p>
    <w:p w:rsidR="004B2394" w:rsidRPr="00813CB6" w:rsidRDefault="00D72B7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00660</wp:posOffset>
                </wp:positionH>
                <wp:positionV relativeFrom="paragraph">
                  <wp:posOffset>-439420</wp:posOffset>
                </wp:positionV>
                <wp:extent cx="43815" cy="10636250"/>
                <wp:effectExtent l="0" t="0" r="32385" b="12700"/>
                <wp:wrapNone/>
                <wp:docPr id="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815" cy="10636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B56F6E" id="AutoShape 7" o:spid="_x0000_s1026" type="#_x0000_t32" style="position:absolute;margin-left:-15.8pt;margin-top:-34.6pt;width:3.45pt;height:83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"/>
            </w:pict>
          </mc:Fallback>
        </mc:AlternateContent>
      </w:r>
      <w:r w:rsidR="004B2394" w:rsidRPr="00813CB6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71120</wp:posOffset>
            </wp:positionH>
            <wp:positionV relativeFrom="paragraph">
              <wp:posOffset>252730</wp:posOffset>
            </wp:positionV>
            <wp:extent cx="3305175" cy="895350"/>
            <wp:effectExtent l="0" t="0" r="9525" b="0"/>
            <wp:wrapTight wrapText="bothSides">
              <wp:wrapPolygon edited="0">
                <wp:start x="0" y="0"/>
                <wp:lineTo x="0" y="21140"/>
                <wp:lineTo x="21538" y="21140"/>
                <wp:lineTo x="21538" y="0"/>
                <wp:lineTo x="0" y="0"/>
              </wp:wrapPolygon>
            </wp:wrapTight>
            <wp:docPr id="6" name="Resi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-1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89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E3C62" w:rsidRPr="00813CB6">
        <w:rPr>
          <w:rFonts w:ascii="Times New Roman" w:hAnsi="Times New Roman" w:cs="Times New Roman"/>
          <w:b/>
          <w:sz w:val="24"/>
          <w:szCs w:val="24"/>
        </w:rPr>
        <w:t>1</w:t>
      </w:r>
      <w:r w:rsidR="00095CC6">
        <w:rPr>
          <w:rFonts w:ascii="Times New Roman" w:hAnsi="Times New Roman" w:cs="Times New Roman"/>
          <w:b/>
          <w:sz w:val="24"/>
          <w:szCs w:val="24"/>
        </w:rPr>
        <w:t>5</w:t>
      </w:r>
      <w:r w:rsidR="00EE3C62" w:rsidRPr="00813CB6">
        <w:rPr>
          <w:rFonts w:ascii="Times New Roman" w:hAnsi="Times New Roman" w:cs="Times New Roman"/>
          <w:b/>
          <w:sz w:val="24"/>
          <w:szCs w:val="24"/>
        </w:rPr>
        <w:t xml:space="preserve">)   </w:t>
      </w:r>
    </w:p>
    <w:p w:rsidR="002A2FAE" w:rsidRPr="00813CB6" w:rsidRDefault="00EE3C62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>1</w:t>
      </w:r>
      <w:r w:rsidR="00095CC6">
        <w:rPr>
          <w:rFonts w:ascii="Times New Roman" w:hAnsi="Times New Roman" w:cs="Times New Roman"/>
          <w:b/>
          <w:sz w:val="24"/>
          <w:szCs w:val="24"/>
        </w:rPr>
        <w:t>6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4B2394">
        <w:rPr>
          <w:rFonts w:ascii="Times New Roman" w:hAnsi="Times New Roman" w:cs="Times New Roman"/>
          <w:sz w:val="24"/>
          <w:szCs w:val="24"/>
        </w:rPr>
        <w:t xml:space="preserve">  </w:t>
      </w:r>
      <w:r w:rsidR="002A2FAE" w:rsidRPr="004B2394">
        <w:rPr>
          <w:rFonts w:ascii="Times New Roman" w:hAnsi="Times New Roman" w:cs="Times New Roman"/>
          <w:sz w:val="24"/>
          <w:szCs w:val="24"/>
        </w:rPr>
        <w:t xml:space="preserve">  </w:t>
      </w:r>
      <w:r w:rsidR="004B2394">
        <w:rPr>
          <w:rFonts w:ascii="Times New Roman" w:hAnsi="Times New Roman" w:cs="Times New Roman"/>
          <w:sz w:val="24"/>
          <w:szCs w:val="24"/>
        </w:rPr>
        <w:t>Ayşe</w:t>
      </w:r>
      <w:r w:rsidR="00460FBB" w:rsidRPr="004B2394">
        <w:rPr>
          <w:rFonts w:ascii="Times New Roman" w:hAnsi="Times New Roman" w:cs="Times New Roman"/>
          <w:sz w:val="24"/>
          <w:szCs w:val="24"/>
        </w:rPr>
        <w:t xml:space="preserve"> aklından bir sayı tutuyor. Tuttuğu sayının asal çarpanları 2 ve 3  olduğuna göre bu sayı aşağıdakilerden hangisi olabilir?</w:t>
      </w:r>
    </w:p>
    <w:p w:rsidR="004B2394" w:rsidRPr="00813CB6" w:rsidRDefault="00460FBB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  A) 54             B)  32            C)  27            D)  25</w:t>
      </w:r>
    </w:p>
    <w:p w:rsidR="004B2394" w:rsidRPr="004B2394" w:rsidRDefault="00460FBB" w:rsidP="004B2394">
      <w:pPr>
        <w:autoSpaceDE w:val="0"/>
        <w:autoSpaceDN w:val="0"/>
        <w:adjustRightInd w:val="0"/>
        <w:rPr>
          <w:b/>
          <w:sz w:val="20"/>
          <w:szCs w:val="20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>1</w:t>
      </w:r>
      <w:r w:rsidR="00095CC6">
        <w:rPr>
          <w:rFonts w:ascii="Times New Roman" w:hAnsi="Times New Roman" w:cs="Times New Roman"/>
          <w:b/>
          <w:sz w:val="24"/>
          <w:szCs w:val="24"/>
        </w:rPr>
        <w:t>7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4B239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2394" w:rsidRPr="004B2394">
        <w:rPr>
          <w:b/>
          <w:sz w:val="20"/>
          <w:szCs w:val="20"/>
        </w:rPr>
        <w:t>Aşağıda cümlelerdeki boşluklara, verilen kelimelerden uygun olanları getirerek cümleleri tamamlayınız. (5×1=5 puan)</w:t>
      </w:r>
    </w:p>
    <w:p w:rsidR="004B2394" w:rsidRPr="004B2394" w:rsidRDefault="004B2394" w:rsidP="004B2394">
      <w:pPr>
        <w:autoSpaceDE w:val="0"/>
        <w:autoSpaceDN w:val="0"/>
        <w:adjustRightInd w:val="0"/>
        <w:rPr>
          <w:b/>
          <w:sz w:val="24"/>
          <w:szCs w:val="24"/>
        </w:rPr>
      </w:pPr>
      <w:r w:rsidRPr="004B2394">
        <w:rPr>
          <w:b/>
          <w:sz w:val="24"/>
          <w:szCs w:val="24"/>
        </w:rPr>
        <w:t xml:space="preserve">        oran – tümler – asal – ters – bütünler</w:t>
      </w:r>
    </w:p>
    <w:p w:rsidR="004B2394" w:rsidRPr="004B2394" w:rsidRDefault="004B2394" w:rsidP="004B2394">
      <w:pPr>
        <w:autoSpaceDE w:val="0"/>
        <w:autoSpaceDN w:val="0"/>
        <w:adjustRightInd w:val="0"/>
        <w:rPr>
          <w:b/>
          <w:sz w:val="20"/>
          <w:szCs w:val="20"/>
        </w:rPr>
      </w:pPr>
      <w:r w:rsidRPr="004B2394">
        <w:rPr>
          <w:b/>
          <w:sz w:val="24"/>
          <w:szCs w:val="24"/>
        </w:rPr>
        <w:t>a)</w:t>
      </w:r>
      <w:r w:rsidRPr="004B2394">
        <w:rPr>
          <w:b/>
          <w:sz w:val="20"/>
          <w:szCs w:val="20"/>
        </w:rPr>
        <w:t xml:space="preserve"> Ölçüleri toplamı 180º olan iki açıya …………… açılar denir.</w:t>
      </w:r>
    </w:p>
    <w:p w:rsidR="004B2394" w:rsidRPr="004B2394" w:rsidRDefault="004B2394" w:rsidP="004B2394">
      <w:pPr>
        <w:autoSpaceDE w:val="0"/>
        <w:autoSpaceDN w:val="0"/>
        <w:adjustRightInd w:val="0"/>
        <w:rPr>
          <w:b/>
          <w:sz w:val="20"/>
          <w:szCs w:val="20"/>
        </w:rPr>
      </w:pPr>
      <w:r w:rsidRPr="004B2394">
        <w:rPr>
          <w:b/>
          <w:sz w:val="24"/>
          <w:szCs w:val="24"/>
        </w:rPr>
        <w:t>b)</w:t>
      </w:r>
      <w:r w:rsidRPr="004B2394">
        <w:rPr>
          <w:b/>
          <w:sz w:val="20"/>
          <w:szCs w:val="20"/>
        </w:rPr>
        <w:t xml:space="preserve"> İki doğrunun kesişmesi ile oluşan karşılıklı açılara …………… açılar denir.</w:t>
      </w:r>
    </w:p>
    <w:p w:rsidR="004B2394" w:rsidRPr="004B2394" w:rsidRDefault="004B2394" w:rsidP="004B2394">
      <w:pPr>
        <w:rPr>
          <w:b/>
          <w:sz w:val="20"/>
          <w:szCs w:val="20"/>
        </w:rPr>
      </w:pPr>
      <w:r w:rsidRPr="004B2394">
        <w:rPr>
          <w:b/>
          <w:sz w:val="24"/>
          <w:szCs w:val="24"/>
        </w:rPr>
        <w:t>c)</w:t>
      </w:r>
      <w:r w:rsidRPr="004B2394">
        <w:rPr>
          <w:b/>
          <w:sz w:val="20"/>
          <w:szCs w:val="20"/>
        </w:rPr>
        <w:t xml:space="preserve"> İki çokluğun ölçülerinin birbirine bölünerek karşılaştırılmasına ……………. denir.</w:t>
      </w:r>
    </w:p>
    <w:p w:rsidR="004B2394" w:rsidRPr="004B2394" w:rsidRDefault="004B2394" w:rsidP="004B2394">
      <w:pPr>
        <w:rPr>
          <w:b/>
          <w:sz w:val="20"/>
          <w:szCs w:val="20"/>
        </w:rPr>
      </w:pPr>
      <w:r w:rsidRPr="004B2394">
        <w:rPr>
          <w:b/>
          <w:sz w:val="24"/>
          <w:szCs w:val="24"/>
        </w:rPr>
        <w:t>ç)</w:t>
      </w:r>
      <w:r w:rsidRPr="004B2394">
        <w:rPr>
          <w:b/>
          <w:sz w:val="20"/>
          <w:szCs w:val="20"/>
        </w:rPr>
        <w:t xml:space="preserve"> Ölçüleri toplamı 90º olan iki açıya …………… açılar denir.</w:t>
      </w:r>
    </w:p>
    <w:p w:rsidR="00813CB6" w:rsidRPr="004B2394" w:rsidRDefault="004B2394" w:rsidP="004B2394">
      <w:pPr>
        <w:rPr>
          <w:sz w:val="20"/>
          <w:szCs w:val="20"/>
        </w:rPr>
      </w:pPr>
      <w:r w:rsidRPr="004B2394">
        <w:rPr>
          <w:b/>
          <w:sz w:val="24"/>
          <w:szCs w:val="24"/>
        </w:rPr>
        <w:t>d)</w:t>
      </w:r>
      <w:r w:rsidRPr="004B2394">
        <w:rPr>
          <w:b/>
          <w:sz w:val="20"/>
          <w:szCs w:val="20"/>
        </w:rPr>
        <w:t xml:space="preserve"> Çarpanları yalnız 1 ve kendisi olan, 1’den büyük sayılara ………….. sayı denir</w:t>
      </w:r>
      <w:r w:rsidRPr="004B2394">
        <w:rPr>
          <w:sz w:val="20"/>
          <w:szCs w:val="20"/>
        </w:rPr>
        <w:t>.</w:t>
      </w:r>
    </w:p>
    <w:p w:rsidR="00460FBB" w:rsidRPr="00813CB6" w:rsidRDefault="00460FBB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>1</w:t>
      </w:r>
      <w:r w:rsidR="00095CC6">
        <w:rPr>
          <w:rFonts w:ascii="Times New Roman" w:hAnsi="Times New Roman" w:cs="Times New Roman"/>
          <w:b/>
          <w:sz w:val="24"/>
          <w:szCs w:val="24"/>
        </w:rPr>
        <w:t>8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)   </w:t>
      </w:r>
      <w:r w:rsidRPr="004B2394">
        <w:rPr>
          <w:rFonts w:ascii="Times New Roman" w:hAnsi="Times New Roman" w:cs="Times New Roman"/>
          <w:sz w:val="24"/>
          <w:szCs w:val="24"/>
        </w:rPr>
        <w:t>107802  sayısı aşağıdaki sayılardan hangisine kalansız bölünemez?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60FBB" w:rsidRDefault="00460FBB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813CB6">
        <w:rPr>
          <w:rFonts w:ascii="Times New Roman" w:hAnsi="Times New Roman" w:cs="Times New Roman"/>
          <w:b/>
          <w:sz w:val="24"/>
          <w:szCs w:val="24"/>
        </w:rPr>
        <w:t xml:space="preserve">A)  9       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13CB6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B)   6      </w:t>
      </w:r>
      <w:r w:rsidR="00813CB6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 C)  4       </w:t>
      </w:r>
      <w:r w:rsidR="00C4053D"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    D)  2  </w:t>
      </w:r>
    </w:p>
    <w:p w:rsidR="004E0253" w:rsidRPr="004E0253" w:rsidRDefault="004E0253">
      <w:pPr>
        <w:rPr>
          <w:rFonts w:ascii="Times New Roman" w:hAnsi="Times New Roman" w:cs="Times New Roman"/>
          <w:b/>
          <w:sz w:val="28"/>
          <w:szCs w:val="28"/>
        </w:rPr>
      </w:pPr>
      <w:r w:rsidRPr="004E0253">
        <w:rPr>
          <w:rFonts w:ascii="Times New Roman" w:hAnsi="Times New Roman" w:cs="Times New Roman"/>
          <w:b/>
          <w:sz w:val="28"/>
          <w:szCs w:val="28"/>
        </w:rPr>
        <w:t>19)</w:t>
      </w:r>
    </w:p>
    <w:p w:rsidR="004E0253" w:rsidRDefault="004E0253">
      <w:pPr>
        <w:rPr>
          <w:rFonts w:ascii="Times New Roman" w:hAnsi="Times New Roman" w:cs="Times New Roman"/>
          <w:b/>
          <w:sz w:val="24"/>
          <w:szCs w:val="24"/>
        </w:rPr>
      </w:pPr>
      <w:r w:rsidRPr="0008319F">
        <w:rPr>
          <w:noProof/>
        </w:rPr>
        <w:drawing>
          <wp:inline distT="0" distB="0" distL="0" distR="0">
            <wp:extent cx="3171825" cy="1390650"/>
            <wp:effectExtent l="0" t="0" r="0" b="0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947" cy="1392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53D" w:rsidRPr="00813CB6" w:rsidRDefault="00C4053D">
      <w:pPr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20)    </w:t>
      </w:r>
      <w:r w:rsid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t>2</w:t>
      </w:r>
      <w:r w:rsidRPr="00813CB6"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+ 2</w:t>
      </w:r>
      <w:r w:rsidRPr="00813CB6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. 2    işleminin sonucu kaçtır?</w:t>
      </w:r>
    </w:p>
    <w:p w:rsidR="00813CB6" w:rsidRPr="00813CB6" w:rsidRDefault="00813CB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A)  12         </w:t>
      </w:r>
      <w:r w:rsidR="002C6C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4053D" w:rsidRPr="00813CB6">
        <w:rPr>
          <w:rFonts w:ascii="Times New Roman" w:hAnsi="Times New Roman" w:cs="Times New Roman"/>
          <w:b/>
          <w:sz w:val="24"/>
          <w:szCs w:val="24"/>
        </w:rPr>
        <w:t xml:space="preserve"> B)  16     </w:t>
      </w:r>
      <w:r w:rsidR="002C6C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4053D" w:rsidRPr="00813CB6">
        <w:rPr>
          <w:rFonts w:ascii="Times New Roman" w:hAnsi="Times New Roman" w:cs="Times New Roman"/>
          <w:b/>
          <w:sz w:val="24"/>
          <w:szCs w:val="24"/>
        </w:rPr>
        <w:t xml:space="preserve">   C)  24            D) 36</w:t>
      </w:r>
    </w:p>
    <w:p w:rsidR="004B2394" w:rsidRPr="00063D98" w:rsidRDefault="004B2394" w:rsidP="004B2394">
      <w:pPr>
        <w:rPr>
          <w:rFonts w:ascii="Times New Roman" w:hAnsi="Times New Roman" w:cs="Times New Roman"/>
          <w:b/>
          <w:sz w:val="20"/>
          <w:szCs w:val="20"/>
        </w:rPr>
      </w:pPr>
      <w:r w:rsidRPr="00063D98">
        <w:rPr>
          <w:rFonts w:ascii="Times New Roman" w:hAnsi="Times New Roman" w:cs="Times New Roman"/>
          <w:b/>
          <w:sz w:val="20"/>
          <w:szCs w:val="20"/>
        </w:rPr>
        <w:t>NOT:HER SORU 5 PUANDIR.</w:t>
      </w:r>
    </w:p>
    <w:p w:rsidR="00C4053D" w:rsidRPr="004B2394" w:rsidRDefault="00813CB6" w:rsidP="004B23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3CB6">
        <w:rPr>
          <w:rFonts w:ascii="Times New Roman" w:hAnsi="Times New Roman" w:cs="Times New Roman"/>
          <w:b/>
          <w:sz w:val="24"/>
          <w:szCs w:val="24"/>
        </w:rPr>
        <w:t xml:space="preserve">BAŞARILAR DİLİYORUM </w:t>
      </w:r>
      <w:r w:rsidRPr="00813CB6">
        <w:rPr>
          <w:rFonts w:ascii="Times New Roman" w:hAnsi="Times New Roman" w:cs="Times New Roman"/>
          <w:b/>
          <w:sz w:val="24"/>
          <w:szCs w:val="24"/>
        </w:rPr>
        <w:sym w:font="Wingdings" w:char="F04A"/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sym w:font="Wingdings" w:char="F04A"/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sym w:font="Wingdings" w:char="F04A"/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sym w:font="Wingdings" w:char="F04A"/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sym w:font="Wingdings" w:char="F04A"/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sym w:font="Wingdings" w:char="F04A"/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3CB6">
        <w:rPr>
          <w:rFonts w:ascii="Times New Roman" w:hAnsi="Times New Roman" w:cs="Times New Roman"/>
          <w:b/>
          <w:sz w:val="24"/>
          <w:szCs w:val="24"/>
        </w:rPr>
        <w:sym w:font="Wingdings" w:char="F04A"/>
      </w:r>
      <w:r w:rsidRPr="00813CB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sectPr w:rsidR="00C4053D" w:rsidRPr="004B2394" w:rsidSect="00AE794E">
      <w:pgSz w:w="11906" w:h="16838"/>
      <w:pgMar w:top="720" w:right="720" w:bottom="720" w:left="720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7DC3" w:rsidRDefault="00C47DC3" w:rsidP="002A2FAE">
      <w:pPr>
        <w:spacing w:after="0" w:line="240" w:lineRule="auto"/>
      </w:pPr>
      <w:r>
        <w:separator/>
      </w:r>
    </w:p>
  </w:endnote>
  <w:endnote w:type="continuationSeparator" w:id="0">
    <w:p w:rsidR="00C47DC3" w:rsidRDefault="00C47DC3" w:rsidP="002A2F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A2"/>
    <w:family w:val="script"/>
    <w:pitch w:val="variable"/>
    <w:sig w:usb0="00000287" w:usb1="40000013" w:usb2="00000000" w:usb3="00000000" w:csb0="000000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7DC3" w:rsidRDefault="00C47DC3" w:rsidP="002A2FAE">
      <w:pPr>
        <w:spacing w:after="0" w:line="240" w:lineRule="auto"/>
      </w:pPr>
      <w:r>
        <w:separator/>
      </w:r>
    </w:p>
  </w:footnote>
  <w:footnote w:type="continuationSeparator" w:id="0">
    <w:p w:rsidR="00C47DC3" w:rsidRDefault="00C47DC3" w:rsidP="002A2F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5C55FAD"/>
    <w:multiLevelType w:val="hybridMultilevel"/>
    <w:tmpl w:val="7730CB8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794E"/>
    <w:rsid w:val="00001A58"/>
    <w:rsid w:val="00036DD0"/>
    <w:rsid w:val="00052486"/>
    <w:rsid w:val="00063D98"/>
    <w:rsid w:val="00075572"/>
    <w:rsid w:val="00095CC6"/>
    <w:rsid w:val="000A2C34"/>
    <w:rsid w:val="000E7EF7"/>
    <w:rsid w:val="00102832"/>
    <w:rsid w:val="001249FD"/>
    <w:rsid w:val="001516F1"/>
    <w:rsid w:val="001643EE"/>
    <w:rsid w:val="001F6E55"/>
    <w:rsid w:val="00227716"/>
    <w:rsid w:val="002A2110"/>
    <w:rsid w:val="002A2FAE"/>
    <w:rsid w:val="002C6823"/>
    <w:rsid w:val="002C6C32"/>
    <w:rsid w:val="002D3DB8"/>
    <w:rsid w:val="002F208F"/>
    <w:rsid w:val="002F43FE"/>
    <w:rsid w:val="003B047B"/>
    <w:rsid w:val="003C2D14"/>
    <w:rsid w:val="003E2FF4"/>
    <w:rsid w:val="00402694"/>
    <w:rsid w:val="00452DA3"/>
    <w:rsid w:val="00460FBB"/>
    <w:rsid w:val="004941AA"/>
    <w:rsid w:val="004B2394"/>
    <w:rsid w:val="004C01FC"/>
    <w:rsid w:val="004E0253"/>
    <w:rsid w:val="0050526B"/>
    <w:rsid w:val="00586286"/>
    <w:rsid w:val="005B0237"/>
    <w:rsid w:val="005B74BB"/>
    <w:rsid w:val="005D2161"/>
    <w:rsid w:val="00611D78"/>
    <w:rsid w:val="00692527"/>
    <w:rsid w:val="00741185"/>
    <w:rsid w:val="00743234"/>
    <w:rsid w:val="00753A2C"/>
    <w:rsid w:val="00797904"/>
    <w:rsid w:val="007F6EC3"/>
    <w:rsid w:val="00813CB6"/>
    <w:rsid w:val="0086291C"/>
    <w:rsid w:val="008B7F9B"/>
    <w:rsid w:val="00904BC8"/>
    <w:rsid w:val="00994D51"/>
    <w:rsid w:val="00A25085"/>
    <w:rsid w:val="00A3542E"/>
    <w:rsid w:val="00AE794E"/>
    <w:rsid w:val="00B52238"/>
    <w:rsid w:val="00B57C34"/>
    <w:rsid w:val="00B72962"/>
    <w:rsid w:val="00B75DE4"/>
    <w:rsid w:val="00B921F6"/>
    <w:rsid w:val="00BC662E"/>
    <w:rsid w:val="00BD6B60"/>
    <w:rsid w:val="00C4053D"/>
    <w:rsid w:val="00C40CB5"/>
    <w:rsid w:val="00C47DC3"/>
    <w:rsid w:val="00CA26AF"/>
    <w:rsid w:val="00CC68A9"/>
    <w:rsid w:val="00D72B7D"/>
    <w:rsid w:val="00EE3C62"/>
    <w:rsid w:val="00F77422"/>
    <w:rsid w:val="00F81C83"/>
    <w:rsid w:val="00FE64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3608E73-2A94-4284-AFAA-C9932F3DB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2238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0E7EF7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E7E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E7EF7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uiPriority w:val="59"/>
    <w:rsid w:val="002A2FA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Kpr">
    <w:name w:val="Hyperlink"/>
    <w:basedOn w:val="VarsaylanParagrafYazTipi"/>
    <w:uiPriority w:val="99"/>
    <w:unhideWhenUsed/>
    <w:rsid w:val="00036DD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e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34</Words>
  <Characters>2476</Characters>
  <Application>Microsoft Office Word</Application>
  <DocSecurity>0</DocSecurity>
  <Lines>20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matematikbankasi.com</dc:creator>
  <cp:lastModifiedBy>YILMAZ</cp:lastModifiedBy>
  <cp:revision>3</cp:revision>
  <cp:lastPrinted>2016-12-31T06:30:00Z</cp:lastPrinted>
  <dcterms:created xsi:type="dcterms:W3CDTF">2017-12-28T11:17:00Z</dcterms:created>
  <dcterms:modified xsi:type="dcterms:W3CDTF">2018-01-01T07:51:00Z</dcterms:modified>
</cp:coreProperties>
</file>